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E8C835" w14:textId="3A33EAC3" w:rsidR="00140E54" w:rsidRPr="00140E54" w:rsidRDefault="00140E54" w:rsidP="00140E54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140E54">
        <w:rPr>
          <w:rFonts w:ascii="Times New Roman" w:hAnsi="Times New Roman" w:cs="Times New Roman"/>
          <w:sz w:val="24"/>
          <w:szCs w:val="24"/>
        </w:rPr>
        <w:t xml:space="preserve">UBND QUẬN LONG BIÊN                           </w:t>
      </w:r>
      <w:r w:rsidRPr="00140E54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</w:p>
    <w:p w14:paraId="70554157" w14:textId="77777777" w:rsidR="00140E54" w:rsidRPr="00140E54" w:rsidRDefault="00140E54" w:rsidP="00140E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40E54">
        <w:rPr>
          <w:rFonts w:ascii="Times New Roman" w:hAnsi="Times New Roman" w:cs="Times New Roman"/>
          <w:b/>
          <w:sz w:val="24"/>
          <w:szCs w:val="24"/>
        </w:rPr>
        <w:t xml:space="preserve">TRƯỜNG THCS CỰ KHỐI                                       </w:t>
      </w:r>
    </w:p>
    <w:p w14:paraId="11B88744" w14:textId="12D4E3F2" w:rsidR="00140E54" w:rsidRPr="00140E54" w:rsidRDefault="00140E54" w:rsidP="00140E5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140E54">
        <w:rPr>
          <w:rFonts w:ascii="Times New Roman" w:hAnsi="Times New Roman" w:cs="Times New Roman"/>
          <w:b/>
          <w:sz w:val="24"/>
          <w:szCs w:val="24"/>
        </w:rPr>
        <w:t xml:space="preserve">ĐỀ CƯƠNG ÔN TẬP KIỂM TRA </w:t>
      </w:r>
      <w:r>
        <w:rPr>
          <w:rFonts w:ascii="Times New Roman" w:hAnsi="Times New Roman" w:cs="Times New Roman"/>
          <w:b/>
          <w:sz w:val="24"/>
          <w:szCs w:val="24"/>
        </w:rPr>
        <w:t>CUỐI KÌ I</w:t>
      </w:r>
    </w:p>
    <w:p w14:paraId="6F29FB77" w14:textId="7287EE9C" w:rsidR="00140E54" w:rsidRPr="00140E54" w:rsidRDefault="00140E54" w:rsidP="00140E5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40E54">
        <w:rPr>
          <w:rFonts w:ascii="Times New Roman" w:hAnsi="Times New Roman" w:cs="Times New Roman"/>
          <w:b/>
          <w:sz w:val="24"/>
          <w:szCs w:val="24"/>
        </w:rPr>
        <w:t xml:space="preserve">Môn: </w:t>
      </w:r>
      <w:r>
        <w:rPr>
          <w:rFonts w:ascii="Times New Roman" w:hAnsi="Times New Roman" w:cs="Times New Roman"/>
          <w:b/>
          <w:sz w:val="24"/>
          <w:szCs w:val="24"/>
        </w:rPr>
        <w:t>Toán 7</w:t>
      </w:r>
    </w:p>
    <w:p w14:paraId="38A0F42D" w14:textId="1B521965" w:rsidR="00140E54" w:rsidRPr="00140E54" w:rsidRDefault="00140E54" w:rsidP="00140E5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40E54">
        <w:rPr>
          <w:rFonts w:ascii="Times New Roman" w:hAnsi="Times New Roman" w:cs="Times New Roman"/>
          <w:b/>
          <w:sz w:val="24"/>
          <w:szCs w:val="24"/>
        </w:rPr>
        <w:t>Năm học 2</w:t>
      </w:r>
      <w:r>
        <w:rPr>
          <w:rFonts w:ascii="Times New Roman" w:hAnsi="Times New Roman" w:cs="Times New Roman"/>
          <w:b/>
          <w:sz w:val="24"/>
          <w:szCs w:val="24"/>
        </w:rPr>
        <w:t>023</w:t>
      </w:r>
      <w:r w:rsidRPr="00140E54">
        <w:rPr>
          <w:rFonts w:ascii="Times New Roman" w:hAnsi="Times New Roman" w:cs="Times New Roman"/>
          <w:b/>
          <w:sz w:val="24"/>
          <w:szCs w:val="24"/>
        </w:rPr>
        <w:t xml:space="preserve"> – 20</w:t>
      </w:r>
      <w:r>
        <w:rPr>
          <w:rFonts w:ascii="Times New Roman" w:hAnsi="Times New Roman" w:cs="Times New Roman"/>
          <w:b/>
          <w:sz w:val="24"/>
          <w:szCs w:val="24"/>
        </w:rPr>
        <w:t>24</w:t>
      </w:r>
    </w:p>
    <w:p w14:paraId="11C42436" w14:textId="77777777" w:rsidR="00140E54" w:rsidRDefault="00140E54" w:rsidP="00140E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40E54">
        <w:rPr>
          <w:rFonts w:ascii="Times New Roman" w:hAnsi="Times New Roman" w:cs="Times New Roman"/>
          <w:b/>
          <w:sz w:val="24"/>
          <w:szCs w:val="24"/>
        </w:rPr>
        <w:t>I.Nội dung kiến thức ôn tập:</w:t>
      </w:r>
    </w:p>
    <w:p w14:paraId="057D61BB" w14:textId="77777777" w:rsidR="00140E54" w:rsidRPr="00851832" w:rsidRDefault="00140E54" w:rsidP="00140E54">
      <w:pPr>
        <w:spacing w:after="0" w:line="240" w:lineRule="auto"/>
        <w:rPr>
          <w:rFonts w:ascii="Times New Roman" w:eastAsia="TimesNewRomanPS-BoldMT" w:hAnsi="Times New Roman" w:cs="Times New Roman"/>
          <w:sz w:val="24"/>
          <w:szCs w:val="24"/>
          <w:lang w:eastAsia="zh-CN" w:bidi="ar"/>
        </w:rPr>
      </w:pPr>
      <w:r w:rsidRPr="00851832">
        <w:rPr>
          <w:rFonts w:ascii="Times New Roman" w:eastAsia="TimesNewRomanPS-BoldMT" w:hAnsi="Times New Roman" w:cs="Times New Roman"/>
          <w:sz w:val="24"/>
          <w:szCs w:val="24"/>
          <w:lang w:eastAsia="zh-CN" w:bidi="ar"/>
        </w:rPr>
        <w:t>Học sinh ôn tập kĩ các nội dung kiến thức:</w:t>
      </w:r>
    </w:p>
    <w:p w14:paraId="361B0685" w14:textId="77777777" w:rsidR="00140E54" w:rsidRPr="00851832" w:rsidRDefault="00140E54" w:rsidP="00140E54">
      <w:pPr>
        <w:spacing w:after="0" w:line="240" w:lineRule="auto"/>
        <w:rPr>
          <w:rFonts w:ascii="Times New Roman" w:eastAsia="TimesNewRomanPS-BoldMT" w:hAnsi="Times New Roman" w:cs="Times New Roman"/>
          <w:b/>
          <w:sz w:val="24"/>
          <w:szCs w:val="24"/>
          <w:lang w:eastAsia="zh-CN" w:bidi="ar"/>
        </w:rPr>
      </w:pPr>
      <w:r w:rsidRPr="00851832">
        <w:rPr>
          <w:rFonts w:ascii="Times New Roman" w:eastAsia="TimesNewRomanPS-BoldMT" w:hAnsi="Times New Roman" w:cs="Times New Roman"/>
          <w:b/>
          <w:sz w:val="24"/>
          <w:szCs w:val="24"/>
          <w:lang w:eastAsia="zh-CN" w:bidi="ar"/>
        </w:rPr>
        <w:t>A.Đại số</w:t>
      </w:r>
    </w:p>
    <w:p w14:paraId="45D5F003" w14:textId="77777777" w:rsidR="00140E54" w:rsidRPr="00851832" w:rsidRDefault="00140E54" w:rsidP="00140E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- Giá trị tuyệt đối của một số thực</w:t>
      </w:r>
    </w:p>
    <w:p w14:paraId="3B6578CF" w14:textId="77777777" w:rsidR="00140E54" w:rsidRPr="00851832" w:rsidRDefault="00140E54" w:rsidP="00140E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- Số vô tỉ, căn bậc hai, làm tròn số</w:t>
      </w:r>
    </w:p>
    <w:p w14:paraId="3ED86F3F" w14:textId="77777777" w:rsidR="00140E54" w:rsidRPr="00851832" w:rsidRDefault="00140E54" w:rsidP="00140E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- Tỉ lệ thức và tính chất dãy tỉ số bằng nhau</w:t>
      </w:r>
    </w:p>
    <w:p w14:paraId="103099C2" w14:textId="77777777" w:rsidR="00140E54" w:rsidRPr="00851832" w:rsidRDefault="00140E54" w:rsidP="00140E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- Đại lương tỉ lệ thuận, đại lượng tỉ lệ nghịch</w:t>
      </w:r>
    </w:p>
    <w:p w14:paraId="33876119" w14:textId="77777777" w:rsidR="00140E54" w:rsidRPr="00851832" w:rsidRDefault="00140E54" w:rsidP="00140E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. Hình học:</w:t>
      </w:r>
    </w:p>
    <w:p w14:paraId="6BA4C9B5" w14:textId="77777777" w:rsidR="00140E54" w:rsidRPr="00851832" w:rsidRDefault="00140E54" w:rsidP="00140E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- Hai đường thẳng song song, tiên đề Euclid</w:t>
      </w:r>
      <w:r>
        <w:rPr>
          <w:rFonts w:ascii="Times New Roman" w:hAnsi="Times New Roman" w:cs="Times New Roman"/>
          <w:sz w:val="24"/>
          <w:szCs w:val="24"/>
        </w:rPr>
        <w:t>, định lí</w:t>
      </w:r>
    </w:p>
    <w:p w14:paraId="0B98F1B5" w14:textId="0C6E5312" w:rsidR="00140E54" w:rsidRPr="00140E54" w:rsidRDefault="00140E54" w:rsidP="00140E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-Tổng ba góc trong một tam giác</w:t>
      </w:r>
    </w:p>
    <w:p w14:paraId="5037D545" w14:textId="77777777" w:rsidR="00140E54" w:rsidRDefault="00140E54" w:rsidP="00140E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40E54">
        <w:rPr>
          <w:rFonts w:ascii="Times New Roman" w:hAnsi="Times New Roman" w:cs="Times New Roman"/>
          <w:b/>
          <w:sz w:val="24"/>
          <w:szCs w:val="24"/>
        </w:rPr>
        <w:t xml:space="preserve">II. Dạng bài tham khảo </w:t>
      </w:r>
    </w:p>
    <w:p w14:paraId="7F530846" w14:textId="1323671F" w:rsidR="00E9338A" w:rsidRPr="00140E54" w:rsidRDefault="00717F42" w:rsidP="00140E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="00E9338A" w:rsidRPr="0085183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 Trắc nghiệm. Khoanh tròn vào chữ cái đứng trước câu trả lời đúng:</w:t>
      </w:r>
    </w:p>
    <w:p w14:paraId="2F716BC7" w14:textId="77777777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.</w:t>
      </w:r>
      <w:r w:rsidRPr="00851832">
        <w:rPr>
          <w:rFonts w:ascii="Times New Roman" w:hAnsi="Times New Roman" w:cs="Times New Roman"/>
          <w:sz w:val="24"/>
          <w:szCs w:val="24"/>
        </w:rPr>
        <w:t xml:space="preserve"> Điền chữ Đ (đúng) hoặc chữ S (sai) vào ô vuông để có nhận xét đúng: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1701"/>
        <w:gridCol w:w="2631"/>
        <w:gridCol w:w="2613"/>
      </w:tblGrid>
      <w:tr w:rsidR="00851832" w:rsidRPr="00851832" w14:paraId="53DDC26A" w14:textId="67E59B07" w:rsidTr="00692AAA">
        <w:tc>
          <w:tcPr>
            <w:tcW w:w="2410" w:type="dxa"/>
            <w:vAlign w:val="center"/>
          </w:tcPr>
          <w:p w14:paraId="2D407EFF" w14:textId="77777777" w:rsidR="00851832" w:rsidRPr="00851832" w:rsidRDefault="0085183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 w14:anchorId="1E7909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4pt;height:15.6pt" o:ole="">
                  <v:imagedata r:id="rId5" o:title=""/>
                </v:shape>
                <o:OLEObject Type="Embed" ProgID="Equation.DSMT4" ShapeID="_x0000_i1025" DrawAspect="Content" ObjectID="_1762799348" r:id="rId6"/>
              </w:object>
            </w:r>
          </w:p>
        </w:tc>
        <w:tc>
          <w:tcPr>
            <w:tcW w:w="1701" w:type="dxa"/>
            <w:vAlign w:val="center"/>
          </w:tcPr>
          <w:p w14:paraId="1E54BDFA" w14:textId="0AD0706B" w:rsidR="00851832" w:rsidRPr="00851832" w:rsidRDefault="008102BF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 w14:anchorId="246E8FA7">
                <v:shape id="_x0000_i1026" type="#_x0000_t75" style="width:52.8pt;height:15.6pt" o:ole="">
                  <v:imagedata r:id="rId7" o:title=""/>
                </v:shape>
                <o:OLEObject Type="Embed" ProgID="Equation.DSMT4" ShapeID="_x0000_i1026" DrawAspect="Content" ObjectID="_1762799349" r:id="rId8"/>
              </w:object>
            </w:r>
          </w:p>
        </w:tc>
        <w:tc>
          <w:tcPr>
            <w:tcW w:w="2631" w:type="dxa"/>
            <w:vAlign w:val="center"/>
          </w:tcPr>
          <w:p w14:paraId="3408E248" w14:textId="609DDAC3" w:rsidR="00851832" w:rsidRPr="00851832" w:rsidRDefault="0085183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="008102BF"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20" w14:anchorId="4089C1D3">
                <v:shape id="_x0000_i1027" type="#_x0000_t75" style="width:83.4pt;height:15.6pt" o:ole="">
                  <v:imagedata r:id="rId9" o:title=""/>
                </v:shape>
                <o:OLEObject Type="Embed" ProgID="Equation.DSMT4" ShapeID="_x0000_i1027" DrawAspect="Content" ObjectID="_1762799350" r:id="rId10"/>
              </w:object>
            </w:r>
          </w:p>
        </w:tc>
        <w:tc>
          <w:tcPr>
            <w:tcW w:w="2613" w:type="dxa"/>
          </w:tcPr>
          <w:p w14:paraId="6E7951B4" w14:textId="7BBFFD68" w:rsidR="00851832" w:rsidRPr="00851832" w:rsidRDefault="0085183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51832" w:rsidRPr="00851832" w14:paraId="7E3FA7A6" w14:textId="3F405163" w:rsidTr="00692AAA">
        <w:tc>
          <w:tcPr>
            <w:tcW w:w="2410" w:type="dxa"/>
            <w:vAlign w:val="center"/>
          </w:tcPr>
          <w:p w14:paraId="7D7849AD" w14:textId="2E03D694" w:rsidR="00851832" w:rsidRPr="00851832" w:rsidRDefault="008102BF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 w14:anchorId="15852AB1">
                <v:shape id="_x0000_i1028" type="#_x0000_t75" style="width:52.8pt;height:30.6pt" o:ole="">
                  <v:imagedata r:id="rId11" o:title=""/>
                </v:shape>
                <o:OLEObject Type="Embed" ProgID="Equation.DSMT4" ShapeID="_x0000_i1028" DrawAspect="Content" ObjectID="_1762799351" r:id="rId12"/>
              </w:object>
            </w:r>
          </w:p>
        </w:tc>
        <w:tc>
          <w:tcPr>
            <w:tcW w:w="1701" w:type="dxa"/>
            <w:vAlign w:val="center"/>
          </w:tcPr>
          <w:p w14:paraId="0AAF64A4" w14:textId="77777777" w:rsidR="00851832" w:rsidRPr="00851832" w:rsidRDefault="0085183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 w14:anchorId="7246F9BF">
                <v:shape id="_x0000_i1029" type="#_x0000_t75" style="width:54.6pt;height:30.6pt" o:ole="">
                  <v:imagedata r:id="rId13" o:title=""/>
                </v:shape>
                <o:OLEObject Type="Embed" ProgID="Equation.DSMT4" ShapeID="_x0000_i1029" DrawAspect="Content" ObjectID="_1762799352" r:id="rId14"/>
              </w:object>
            </w:r>
          </w:p>
        </w:tc>
        <w:tc>
          <w:tcPr>
            <w:tcW w:w="2631" w:type="dxa"/>
            <w:vAlign w:val="center"/>
          </w:tcPr>
          <w:p w14:paraId="05B4A58C" w14:textId="35684230" w:rsidR="00851832" w:rsidRPr="00851832" w:rsidRDefault="0085183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8102BF"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80" w14:anchorId="27E7FD5D">
                <v:shape id="_x0000_i1030" type="#_x0000_t75" style="width:55.2pt;height:18.6pt" o:ole="">
                  <v:imagedata r:id="rId15" o:title=""/>
                </v:shape>
                <o:OLEObject Type="Embed" ProgID="Equation.DSMT4" ShapeID="_x0000_i1030" DrawAspect="Content" ObjectID="_1762799353" r:id="rId16"/>
              </w:object>
            </w:r>
          </w:p>
        </w:tc>
        <w:tc>
          <w:tcPr>
            <w:tcW w:w="2613" w:type="dxa"/>
          </w:tcPr>
          <w:p w14:paraId="217F2B7E" w14:textId="34AEA845" w:rsidR="00851832" w:rsidRPr="00851832" w:rsidRDefault="0085183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80" w:dyaOrig="400" w14:anchorId="4881BFFA">
                <v:shape id="_x0000_i1031" type="#_x0000_t75" style="width:63.6pt;height:20.4pt" o:ole="">
                  <v:imagedata r:id="rId17" o:title=""/>
                </v:shape>
                <o:OLEObject Type="Embed" ProgID="Equation.DSMT4" ShapeID="_x0000_i1031" DrawAspect="Content" ObjectID="_1762799354" r:id="rId18"/>
              </w:object>
            </w:r>
          </w:p>
        </w:tc>
      </w:tr>
    </w:tbl>
    <w:p w14:paraId="6FA35C54" w14:textId="7F11E1D5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2.</w:t>
      </w:r>
      <w:r w:rsidRPr="00851832">
        <w:rPr>
          <w:rFonts w:ascii="Times New Roman" w:hAnsi="Times New Roman" w:cs="Times New Roman"/>
          <w:sz w:val="24"/>
          <w:szCs w:val="24"/>
        </w:rPr>
        <w:t xml:space="preserve"> Số n mà </w:t>
      </w:r>
      <w:r w:rsidR="00A85488" w:rsidRPr="00851832">
        <w:rPr>
          <w:rFonts w:ascii="Times New Roman" w:hAnsi="Times New Roman" w:cs="Times New Roman"/>
          <w:position w:val="-6"/>
          <w:sz w:val="24"/>
          <w:szCs w:val="24"/>
        </w:rPr>
        <w:object w:dxaOrig="1200" w:dyaOrig="320" w14:anchorId="6A1DE595">
          <v:shape id="_x0000_i1032" type="#_x0000_t75" style="width:59.4pt;height:15.6pt" o:ole="">
            <v:imagedata r:id="rId19" o:title=""/>
          </v:shape>
          <o:OLEObject Type="Embed" ProgID="Equation.DSMT4" ShapeID="_x0000_i1032" DrawAspect="Content" ObjectID="_1762799355" r:id="rId20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E9338A" w:rsidRPr="00851832" w14:paraId="18E34003" w14:textId="77777777" w:rsidTr="00F9532E">
        <w:tc>
          <w:tcPr>
            <w:tcW w:w="1870" w:type="dxa"/>
          </w:tcPr>
          <w:p w14:paraId="6919F05C" w14:textId="77777777" w:rsidR="00E9338A" w:rsidRPr="00851832" w:rsidRDefault="00E9338A" w:rsidP="00851832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870" w:type="dxa"/>
          </w:tcPr>
          <w:p w14:paraId="2326DE5A" w14:textId="77777777" w:rsidR="00E9338A" w:rsidRPr="00851832" w:rsidRDefault="00E9338A" w:rsidP="00851832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70" w:type="dxa"/>
          </w:tcPr>
          <w:p w14:paraId="252CEFE0" w14:textId="43987DB8" w:rsidR="00E9338A" w:rsidRPr="00851832" w:rsidRDefault="00A85488" w:rsidP="00851832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70" w:type="dxa"/>
          </w:tcPr>
          <w:p w14:paraId="47FB1B4C" w14:textId="77777777" w:rsidR="00E9338A" w:rsidRPr="00851832" w:rsidRDefault="00E9338A" w:rsidP="00851832">
            <w:pPr>
              <w:pStyle w:val="ListParagraph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70" w:type="dxa"/>
          </w:tcPr>
          <w:p w14:paraId="075311EC" w14:textId="6C119805" w:rsidR="00E9338A" w:rsidRPr="00A85488" w:rsidRDefault="00E9338A" w:rsidP="00A8548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680B9A1" w14:textId="0960A123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054BF1">
        <w:rPr>
          <w:rFonts w:ascii="Times New Roman" w:hAnsi="Times New Roman" w:cs="Times New Roman"/>
          <w:b/>
          <w:sz w:val="24"/>
          <w:szCs w:val="24"/>
        </w:rPr>
        <w:t>3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Nối mỗi dòng ở cột bên trái với một dòng ở cột bên phải để được một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9338A" w:rsidRPr="00851832" w14:paraId="7FDA15D4" w14:textId="77777777" w:rsidTr="00F9532E">
        <w:tc>
          <w:tcPr>
            <w:tcW w:w="4675" w:type="dxa"/>
            <w:vAlign w:val="center"/>
          </w:tcPr>
          <w:p w14:paraId="035E1807" w14:textId="076042DB" w:rsidR="00E9338A" w:rsidRPr="00851832" w:rsidRDefault="00E9338A" w:rsidP="00851832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Kết quả của phép tính </w:t>
            </w:r>
            <w:r w:rsidR="00054BF1"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 w14:anchorId="6EC3BB2B">
                <v:shape id="_x0000_i1033" type="#_x0000_t75" style="width:34.2pt;height:15.6pt" o:ole="">
                  <v:imagedata r:id="rId21" o:title=""/>
                </v:shape>
                <o:OLEObject Type="Embed" ProgID="Equation.DSMT4" ShapeID="_x0000_i1033" DrawAspect="Content" ObjectID="_1762799356" r:id="rId2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</w:t>
            </w:r>
          </w:p>
        </w:tc>
        <w:tc>
          <w:tcPr>
            <w:tcW w:w="4675" w:type="dxa"/>
            <w:vAlign w:val="center"/>
          </w:tcPr>
          <w:p w14:paraId="4BCC8368" w14:textId="77777777" w:rsidR="00E9338A" w:rsidRPr="00851832" w:rsidRDefault="00E9338A" w:rsidP="00851832">
            <w:pPr>
              <w:pStyle w:val="ListParagraph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00" w14:anchorId="65F04E04">
                <v:shape id="_x0000_i1034" type="#_x0000_t75" style="width:15.6pt;height:15pt" o:ole="">
                  <v:imagedata r:id="rId23" o:title=""/>
                </v:shape>
                <o:OLEObject Type="Embed" ProgID="Equation.DSMT4" ShapeID="_x0000_i1034" DrawAspect="Content" ObjectID="_1762799357" r:id="rId2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312F0DD0" w14:textId="77777777" w:rsidTr="00F9532E">
        <w:tc>
          <w:tcPr>
            <w:tcW w:w="4675" w:type="dxa"/>
            <w:vAlign w:val="center"/>
          </w:tcPr>
          <w:p w14:paraId="6C84592E" w14:textId="77777777" w:rsidR="00E9338A" w:rsidRPr="00851832" w:rsidRDefault="00E9338A" w:rsidP="00851832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Kết quả của phép tính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60" w14:anchorId="4EEDD0C9">
                <v:shape id="_x0000_i1035" type="#_x0000_t75" style="width:29.4pt;height:33pt" o:ole="">
                  <v:imagedata r:id="rId25" o:title=""/>
                </v:shape>
                <o:OLEObject Type="Embed" ProgID="Equation.DSMT4" ShapeID="_x0000_i1035" DrawAspect="Content" ObjectID="_1762799358" r:id="rId2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</w:t>
            </w:r>
          </w:p>
        </w:tc>
        <w:tc>
          <w:tcPr>
            <w:tcW w:w="4675" w:type="dxa"/>
            <w:vAlign w:val="center"/>
          </w:tcPr>
          <w:p w14:paraId="2C5E1A98" w14:textId="77777777" w:rsidR="00E9338A" w:rsidRPr="00851832" w:rsidRDefault="00E9338A" w:rsidP="00851832">
            <w:pPr>
              <w:pStyle w:val="ListParagraph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00" w14:anchorId="146F86FD">
                <v:shape id="_x0000_i1036" type="#_x0000_t75" style="width:14.4pt;height:15pt" o:ole="">
                  <v:imagedata r:id="rId27" o:title=""/>
                </v:shape>
                <o:OLEObject Type="Embed" ProgID="Equation.DSMT4" ShapeID="_x0000_i1036" DrawAspect="Content" ObjectID="_1762799359" r:id="rId28"/>
              </w:object>
            </w:r>
          </w:p>
        </w:tc>
      </w:tr>
      <w:tr w:rsidR="00E9338A" w:rsidRPr="00851832" w14:paraId="157B64C7" w14:textId="77777777" w:rsidTr="00F9532E">
        <w:tc>
          <w:tcPr>
            <w:tcW w:w="4675" w:type="dxa"/>
            <w:vAlign w:val="center"/>
          </w:tcPr>
          <w:p w14:paraId="7531C12C" w14:textId="77777777" w:rsidR="00E9338A" w:rsidRPr="00851832" w:rsidRDefault="00E9338A" w:rsidP="00851832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Kết quả của phép tính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20" w:dyaOrig="760" w14:anchorId="159A54D4">
                <v:shape id="_x0000_i1037" type="#_x0000_t75" style="width:41.4pt;height:38.4pt" o:ole="">
                  <v:imagedata r:id="rId29" o:title=""/>
                </v:shape>
                <o:OLEObject Type="Embed" ProgID="Equation.DSMT4" ShapeID="_x0000_i1037" DrawAspect="Content" ObjectID="_1762799360" r:id="rId3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</w:t>
            </w:r>
          </w:p>
        </w:tc>
        <w:tc>
          <w:tcPr>
            <w:tcW w:w="4675" w:type="dxa"/>
            <w:vAlign w:val="center"/>
          </w:tcPr>
          <w:p w14:paraId="10CCA24F" w14:textId="77777777" w:rsidR="00E9338A" w:rsidRPr="00851832" w:rsidRDefault="00E9338A" w:rsidP="00851832">
            <w:pPr>
              <w:pStyle w:val="ListParagraph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00" w14:anchorId="5CB51657">
                <v:shape id="_x0000_i1038" type="#_x0000_t75" style="width:12.6pt;height:15pt" o:ole="">
                  <v:imagedata r:id="rId31" o:title=""/>
                </v:shape>
                <o:OLEObject Type="Embed" ProgID="Equation.DSMT4" ShapeID="_x0000_i1038" DrawAspect="Content" ObjectID="_1762799361" r:id="rId32"/>
              </w:object>
            </w:r>
          </w:p>
        </w:tc>
      </w:tr>
      <w:tr w:rsidR="00E9338A" w:rsidRPr="00851832" w14:paraId="6F52DA19" w14:textId="77777777" w:rsidTr="00F9532E">
        <w:tc>
          <w:tcPr>
            <w:tcW w:w="4675" w:type="dxa"/>
            <w:vAlign w:val="center"/>
          </w:tcPr>
          <w:p w14:paraId="39D5E2FC" w14:textId="77777777" w:rsidR="00E9338A" w:rsidRPr="00851832" w:rsidRDefault="00E9338A" w:rsidP="00851832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Kết quả của phép tính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80" w:dyaOrig="660" w14:anchorId="2A26F2D4">
                <v:shape id="_x0000_i1039" type="#_x0000_t75" style="width:18.6pt;height:33pt" o:ole="">
                  <v:imagedata r:id="rId33" o:title=""/>
                </v:shape>
                <o:OLEObject Type="Embed" ProgID="Equation.DSMT4" ShapeID="_x0000_i1039" DrawAspect="Content" ObjectID="_1762799362" r:id="rId3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</w:t>
            </w:r>
          </w:p>
        </w:tc>
        <w:tc>
          <w:tcPr>
            <w:tcW w:w="4675" w:type="dxa"/>
            <w:vAlign w:val="center"/>
          </w:tcPr>
          <w:p w14:paraId="5D71BC54" w14:textId="77777777" w:rsidR="00E9338A" w:rsidRPr="00851832" w:rsidRDefault="00E9338A" w:rsidP="00851832">
            <w:pPr>
              <w:pStyle w:val="ListParagraph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00" w14:anchorId="333E8615">
                <v:shape id="_x0000_i1040" type="#_x0000_t75" style="width:14.4pt;height:15pt" o:ole="">
                  <v:imagedata r:id="rId35" o:title=""/>
                </v:shape>
                <o:OLEObject Type="Embed" ProgID="Equation.DSMT4" ShapeID="_x0000_i1040" DrawAspect="Content" ObjectID="_1762799363" r:id="rId36"/>
              </w:object>
            </w:r>
          </w:p>
        </w:tc>
      </w:tr>
      <w:tr w:rsidR="00E9338A" w:rsidRPr="00851832" w14:paraId="464E41BF" w14:textId="77777777" w:rsidTr="00F9532E">
        <w:tc>
          <w:tcPr>
            <w:tcW w:w="4675" w:type="dxa"/>
            <w:vAlign w:val="center"/>
          </w:tcPr>
          <w:p w14:paraId="5885ED63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5" w:type="dxa"/>
            <w:vAlign w:val="center"/>
          </w:tcPr>
          <w:p w14:paraId="24F0D5FE" w14:textId="7AA69C21" w:rsidR="00E9338A" w:rsidRPr="00851832" w:rsidRDefault="00054BF1" w:rsidP="00851832">
            <w:pPr>
              <w:pStyle w:val="ListParagraph"/>
              <w:numPr>
                <w:ilvl w:val="0"/>
                <w:numId w:val="8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</w:tbl>
    <w:p w14:paraId="433D195F" w14:textId="622F6FBE" w:rsidR="00E9338A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4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Các tỉ số nào sau đây lập thành tỉ lệ thức?</w:t>
      </w:r>
    </w:p>
    <w:p w14:paraId="5C017F24" w14:textId="7E057271" w:rsidR="00851832" w:rsidRPr="00851832" w:rsidRDefault="00851832" w:rsidP="00851832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68547EE0">
          <v:shape id="_x0000_i1041" type="#_x0000_t75" style="width:17.4pt;height:30.6pt" o:ole="">
            <v:imagedata r:id="rId37" o:title=""/>
          </v:shape>
          <o:OLEObject Type="Embed" ProgID="Equation.DSMT4" ShapeID="_x0000_i1041" DrawAspect="Content" ObjectID="_1762799364" r:id="rId38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C944D9E">
          <v:shape id="_x0000_i1042" type="#_x0000_t75" style="width:24pt;height:30.6pt" o:ole="">
            <v:imagedata r:id="rId39" o:title=""/>
          </v:shape>
          <o:OLEObject Type="Embed" ProgID="Equation.DSMT4" ShapeID="_x0000_i1042" DrawAspect="Content" ObjectID="_1762799365" r:id="rId40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        B)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620" w:dyaOrig="620" w14:anchorId="2F0A08C0">
          <v:shape id="_x0000_i1043" type="#_x0000_t75" style="width:30.6pt;height:30.6pt" o:ole="">
            <v:imagedata r:id="rId41" o:title=""/>
          </v:shape>
          <o:OLEObject Type="Embed" ProgID="Equation.DSMT4" ShapeID="_x0000_i1043" DrawAspect="Content" ObjectID="_1762799366" r:id="rId42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2EFE6DD1">
          <v:shape id="_x0000_i1044" type="#_x0000_t75" style="width:26.4pt;height:30.6pt" o:ole="">
            <v:imagedata r:id="rId43" o:title=""/>
          </v:shape>
          <o:OLEObject Type="Embed" ProgID="Equation.DSMT4" ShapeID="_x0000_i1044" DrawAspect="Content" ObjectID="_1762799367" r:id="rId44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64F43BB">
          <v:shape id="_x0000_i1045" type="#_x0000_t75" style="width:17.4pt;height:30.6pt" o:ole="">
            <v:imagedata r:id="rId45" o:title=""/>
          </v:shape>
          <o:OLEObject Type="Embed" ProgID="Equation.DSMT4" ShapeID="_x0000_i1045" DrawAspect="Content" ObjectID="_1762799368" r:id="rId46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28"/>
          <w:sz w:val="24"/>
          <w:szCs w:val="24"/>
        </w:rPr>
        <w:object w:dxaOrig="520" w:dyaOrig="660" w14:anchorId="49E624A4">
          <v:shape id="_x0000_i1046" type="#_x0000_t75" style="width:26.4pt;height:33pt" o:ole="">
            <v:imagedata r:id="rId47" o:title=""/>
          </v:shape>
          <o:OLEObject Type="Embed" ProgID="Equation.DSMT4" ShapeID="_x0000_i1046" DrawAspect="Content" ObjectID="_1762799369" r:id="rId48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E76AE51">
          <v:shape id="_x0000_i1047" type="#_x0000_t75" style="width:15.6pt;height:30.6pt" o:ole="">
            <v:imagedata r:id="rId49" o:title=""/>
          </v:shape>
          <o:OLEObject Type="Embed" ProgID="Equation.DSMT4" ShapeID="_x0000_i1047" DrawAspect="Content" ObjectID="_1762799370" r:id="rId50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4A0A08EE">
          <v:shape id="_x0000_i1048" type="#_x0000_t75" style="width:26.4pt;height:30.6pt" o:ole="">
            <v:imagedata r:id="rId51" o:title=""/>
          </v:shape>
          <o:OLEObject Type="Embed" ProgID="Equation.DSMT4" ShapeID="_x0000_i1048" DrawAspect="Content" ObjectID="_1762799371" r:id="rId52"/>
        </w:object>
      </w:r>
    </w:p>
    <w:p w14:paraId="5465BA44" w14:textId="0AE6A5EE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5</w:t>
      </w:r>
      <w:r w:rsidRPr="0085183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851832">
        <w:rPr>
          <w:rFonts w:ascii="Times New Roman" w:hAnsi="Times New Roman" w:cs="Times New Roman"/>
          <w:sz w:val="24"/>
          <w:szCs w:val="24"/>
        </w:rPr>
        <w:t xml:space="preserve">Chỉ ra đáp án sai: Từ tỉ lệ thức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67185A78">
          <v:shape id="_x0000_i1049" type="#_x0000_t75" style="width:36.6pt;height:30.6pt" o:ole="">
            <v:imagedata r:id="rId53" o:title=""/>
          </v:shape>
          <o:OLEObject Type="Embed" ProgID="Equation.DSMT4" ShapeID="_x0000_i1049" DrawAspect="Content" ObjectID="_1762799372" r:id="rId54"/>
        </w:object>
      </w:r>
      <w:r w:rsidRPr="00851832">
        <w:rPr>
          <w:rFonts w:ascii="Times New Roman" w:hAnsi="Times New Roman" w:cs="Times New Roman"/>
          <w:sz w:val="24"/>
          <w:szCs w:val="24"/>
        </w:rPr>
        <w:t>, ta có tỉ lệ thức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9338A" w:rsidRPr="00851832" w14:paraId="68606781" w14:textId="77777777" w:rsidTr="00F9532E">
        <w:tc>
          <w:tcPr>
            <w:tcW w:w="2337" w:type="dxa"/>
          </w:tcPr>
          <w:p w14:paraId="5DA7AED3" w14:textId="77777777" w:rsidR="00E9338A" w:rsidRPr="00851832" w:rsidRDefault="00E9338A" w:rsidP="00851832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2C539B4A">
                <v:shape id="_x0000_i1050" type="#_x0000_t75" style="width:42pt;height:30.6pt" o:ole="">
                  <v:imagedata r:id="rId55" o:title=""/>
                </v:shape>
                <o:OLEObject Type="Embed" ProgID="Equation.DSMT4" ShapeID="_x0000_i1050" DrawAspect="Content" ObjectID="_1762799373" r:id="rId5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7" w:type="dxa"/>
          </w:tcPr>
          <w:p w14:paraId="04EAB29E" w14:textId="77777777" w:rsidR="00E9338A" w:rsidRPr="00851832" w:rsidRDefault="00E9338A" w:rsidP="00851832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1E793CBA">
                <v:shape id="_x0000_i1051" type="#_x0000_t75" style="width:42pt;height:30.6pt" o:ole="">
                  <v:imagedata r:id="rId57" o:title=""/>
                </v:shape>
                <o:OLEObject Type="Embed" ProgID="Equation.DSMT4" ShapeID="_x0000_i1051" DrawAspect="Content" ObjectID="_1762799374" r:id="rId5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</w:tcPr>
          <w:p w14:paraId="3AD30255" w14:textId="77777777" w:rsidR="00E9338A" w:rsidRPr="00851832" w:rsidRDefault="00E9338A" w:rsidP="00851832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2C1B730E">
                <v:shape id="_x0000_i1052" type="#_x0000_t75" style="width:42pt;height:30.6pt" o:ole="">
                  <v:imagedata r:id="rId59" o:title=""/>
                </v:shape>
                <o:OLEObject Type="Embed" ProgID="Equation.DSMT4" ShapeID="_x0000_i1052" DrawAspect="Content" ObjectID="_1762799375" r:id="rId6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</w:tcPr>
          <w:p w14:paraId="5B6FBADC" w14:textId="6856FBD7" w:rsidR="00E9338A" w:rsidRPr="00851832" w:rsidRDefault="00E9338A" w:rsidP="00851832">
            <w:pPr>
              <w:pStyle w:val="ListParagraph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20" w14:anchorId="34199E81">
                <v:shape id="_x0000_i1053" type="#_x0000_t75" style="width:36.6pt;height:30.6pt" o:ole="">
                  <v:imagedata r:id="rId61" o:title=""/>
                </v:shape>
                <o:OLEObject Type="Embed" ProgID="Equation.DSMT4" ShapeID="_x0000_i1053" DrawAspect="Content" ObjectID="_1762799376" r:id="rId6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556FBB0B" w14:textId="1E8F9B4C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6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Nối mỗi dòng ở cột bên trái với một dòng ở cột bên phải để được một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9338A" w:rsidRPr="00851832" w14:paraId="0C73465A" w14:textId="77777777" w:rsidTr="00F9532E">
        <w:tc>
          <w:tcPr>
            <w:tcW w:w="4675" w:type="dxa"/>
            <w:vAlign w:val="center"/>
          </w:tcPr>
          <w:p w14:paraId="3A678683" w14:textId="77777777" w:rsidR="00E9338A" w:rsidRPr="00851832" w:rsidRDefault="00E9338A" w:rsidP="00851832">
            <w:pPr>
              <w:pStyle w:val="ListParagraph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Số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55E27A1A">
                <v:shape id="_x0000_i1054" type="#_x0000_t75" style="width:9.6pt;height:11.4pt" o:ole="">
                  <v:imagedata r:id="rId63" o:title=""/>
                </v:shape>
                <o:OLEObject Type="Embed" ProgID="Equation.DSMT4" ShapeID="_x0000_i1054" DrawAspect="Content" ObjectID="_1762799377" r:id="rId6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60" w:dyaOrig="620" w14:anchorId="6C731CF9">
                <v:shape id="_x0000_i1055" type="#_x0000_t75" style="width:38.4pt;height:30.6pt" o:ole="">
                  <v:imagedata r:id="rId65" o:title=""/>
                </v:shape>
                <o:OLEObject Type="Embed" ProgID="Equation.DSMT4" ShapeID="_x0000_i1055" DrawAspect="Content" ObjectID="_1762799378" r:id="rId6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:</w:t>
            </w:r>
          </w:p>
        </w:tc>
        <w:tc>
          <w:tcPr>
            <w:tcW w:w="4675" w:type="dxa"/>
            <w:vAlign w:val="center"/>
          </w:tcPr>
          <w:p w14:paraId="30A0308C" w14:textId="77777777" w:rsidR="00E9338A" w:rsidRPr="00851832" w:rsidRDefault="00E9338A" w:rsidP="00851832">
            <w:pPr>
              <w:pStyle w:val="ListParagraph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E9338A" w:rsidRPr="00851832" w14:paraId="6E314F8E" w14:textId="77777777" w:rsidTr="00F9532E">
        <w:tc>
          <w:tcPr>
            <w:tcW w:w="4675" w:type="dxa"/>
            <w:vAlign w:val="center"/>
          </w:tcPr>
          <w:p w14:paraId="3D5E95DB" w14:textId="77777777" w:rsidR="00E9338A" w:rsidRPr="00851832" w:rsidRDefault="00E9338A" w:rsidP="00851832">
            <w:pPr>
              <w:pStyle w:val="ListParagraph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Số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172B5B05">
                <v:shape id="_x0000_i1056" type="#_x0000_t75" style="width:9.6pt;height:11.4pt" o:ole="">
                  <v:imagedata r:id="rId63" o:title=""/>
                </v:shape>
                <o:OLEObject Type="Embed" ProgID="Equation.DSMT4" ShapeID="_x0000_i1056" DrawAspect="Content" ObjectID="_1762799379" r:id="rId67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20" w14:anchorId="754F8B48">
                <v:shape id="_x0000_i1057" type="#_x0000_t75" style="width:36.6pt;height:30.6pt" o:ole="">
                  <v:imagedata r:id="rId68" o:title=""/>
                </v:shape>
                <o:OLEObject Type="Embed" ProgID="Equation.DSMT4" ShapeID="_x0000_i1057" DrawAspect="Content" ObjectID="_1762799380" r:id="rId69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:</w:t>
            </w:r>
          </w:p>
        </w:tc>
        <w:tc>
          <w:tcPr>
            <w:tcW w:w="4675" w:type="dxa"/>
            <w:vAlign w:val="center"/>
          </w:tcPr>
          <w:p w14:paraId="70A7BE02" w14:textId="77777777" w:rsidR="00E9338A" w:rsidRPr="00851832" w:rsidRDefault="00E9338A" w:rsidP="00851832">
            <w:pPr>
              <w:pStyle w:val="ListParagraph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E9338A" w:rsidRPr="00851832" w14:paraId="503D64DA" w14:textId="77777777" w:rsidTr="00F9532E">
        <w:tc>
          <w:tcPr>
            <w:tcW w:w="4675" w:type="dxa"/>
            <w:vAlign w:val="center"/>
          </w:tcPr>
          <w:p w14:paraId="74C5EC19" w14:textId="77777777" w:rsidR="00E9338A" w:rsidRPr="00851832" w:rsidRDefault="00E9338A" w:rsidP="00851832">
            <w:pPr>
              <w:pStyle w:val="ListParagraph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Số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079F3967">
                <v:shape id="_x0000_i1058" type="#_x0000_t75" style="width:9.6pt;height:11.4pt" o:ole="">
                  <v:imagedata r:id="rId63" o:title=""/>
                </v:shape>
                <o:OLEObject Type="Embed" ProgID="Equation.DSMT4" ShapeID="_x0000_i1058" DrawAspect="Content" ObjectID="_1762799381" r:id="rId7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20" w:dyaOrig="660" w14:anchorId="0269DBCB">
                <v:shape id="_x0000_i1059" type="#_x0000_t75" style="width:51pt;height:33pt" o:ole="">
                  <v:imagedata r:id="rId71" o:title=""/>
                </v:shape>
                <o:OLEObject Type="Embed" ProgID="Equation.DSMT4" ShapeID="_x0000_i1059" DrawAspect="Content" ObjectID="_1762799382" r:id="rId7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:</w:t>
            </w:r>
          </w:p>
        </w:tc>
        <w:tc>
          <w:tcPr>
            <w:tcW w:w="4675" w:type="dxa"/>
            <w:vAlign w:val="center"/>
          </w:tcPr>
          <w:p w14:paraId="67FF827A" w14:textId="77777777" w:rsidR="00E9338A" w:rsidRPr="00851832" w:rsidRDefault="00E9338A" w:rsidP="00851832">
            <w:pPr>
              <w:pStyle w:val="ListParagraph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E9338A" w:rsidRPr="00851832" w14:paraId="37BF67EC" w14:textId="77777777" w:rsidTr="00F9532E">
        <w:tc>
          <w:tcPr>
            <w:tcW w:w="4675" w:type="dxa"/>
            <w:vAlign w:val="center"/>
          </w:tcPr>
          <w:p w14:paraId="5E52D390" w14:textId="77777777" w:rsidR="00E9338A" w:rsidRPr="00851832" w:rsidRDefault="00E9338A" w:rsidP="00851832">
            <w:pPr>
              <w:pStyle w:val="ListParagraph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ố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221B724">
                <v:shape id="_x0000_i1060" type="#_x0000_t75" style="width:9.6pt;height:11.4pt" o:ole="">
                  <v:imagedata r:id="rId63" o:title=""/>
                </v:shape>
                <o:OLEObject Type="Embed" ProgID="Equation.DSMT4" ShapeID="_x0000_i1060" DrawAspect="Content" ObjectID="_1762799383" r:id="rId73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mà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 w14:anchorId="527BA2FE">
                <v:shape id="_x0000_i1061" type="#_x0000_t75" style="width:50.4pt;height:30.6pt" o:ole="">
                  <v:imagedata r:id="rId74" o:title=""/>
                </v:shape>
                <o:OLEObject Type="Embed" ProgID="Equation.DSMT4" ShapeID="_x0000_i1061" DrawAspect="Content" ObjectID="_1762799384" r:id="rId75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là:</w:t>
            </w:r>
          </w:p>
        </w:tc>
        <w:tc>
          <w:tcPr>
            <w:tcW w:w="4675" w:type="dxa"/>
            <w:vAlign w:val="center"/>
          </w:tcPr>
          <w:p w14:paraId="2A8B2962" w14:textId="77777777" w:rsidR="00E9338A" w:rsidRPr="00851832" w:rsidRDefault="00E9338A" w:rsidP="00851832">
            <w:pPr>
              <w:pStyle w:val="ListParagraph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E9338A" w:rsidRPr="00851832" w14:paraId="2F666A2B" w14:textId="77777777" w:rsidTr="00F9532E">
        <w:tc>
          <w:tcPr>
            <w:tcW w:w="4675" w:type="dxa"/>
            <w:vAlign w:val="center"/>
          </w:tcPr>
          <w:p w14:paraId="4502A1F9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5" w:type="dxa"/>
            <w:vAlign w:val="center"/>
          </w:tcPr>
          <w:p w14:paraId="110CB41D" w14:textId="77777777" w:rsidR="00E9338A" w:rsidRPr="00851832" w:rsidRDefault="00E9338A" w:rsidP="00851832">
            <w:pPr>
              <w:pStyle w:val="ListParagraph"/>
              <w:numPr>
                <w:ilvl w:val="0"/>
                <w:numId w:val="13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0703BEDA" w14:textId="31FC6E0D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7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Nếu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660" w:dyaOrig="620" w14:anchorId="6C28BC9E">
          <v:shape id="_x0000_i1062" type="#_x0000_t75" style="width:33pt;height:30.6pt" o:ole="">
            <v:imagedata r:id="rId76" o:title=""/>
          </v:shape>
          <o:OLEObject Type="Embed" ProgID="Equation.DSMT4" ShapeID="_x0000_i1062" DrawAspect="Content" ObjectID="_1762799385" r:id="rId77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71D8EB23">
          <v:shape id="_x0000_i1063" type="#_x0000_t75" style="width:45pt;height:15.6pt" o:ole="">
            <v:imagedata r:id="rId78" o:title=""/>
          </v:shape>
          <o:OLEObject Type="Embed" ProgID="Equation.DSMT4" ShapeID="_x0000_i1063" DrawAspect="Content" ObjectID="_1762799386" r:id="rId79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thì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9"/>
        <w:gridCol w:w="2324"/>
        <w:gridCol w:w="2568"/>
        <w:gridCol w:w="2436"/>
      </w:tblGrid>
      <w:tr w:rsidR="00E9338A" w:rsidRPr="00851832" w14:paraId="1D12DC7E" w14:textId="77777777" w:rsidTr="00F9532E">
        <w:tc>
          <w:tcPr>
            <w:tcW w:w="2337" w:type="dxa"/>
          </w:tcPr>
          <w:p w14:paraId="35BD72C2" w14:textId="77777777" w:rsidR="00E9338A" w:rsidRPr="00851832" w:rsidRDefault="00E9338A" w:rsidP="00851832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29C193BB">
                <v:shape id="_x0000_i1064" type="#_x0000_t75" style="width:57pt;height:15.6pt" o:ole="">
                  <v:imagedata r:id="rId80" o:title=""/>
                </v:shape>
                <o:OLEObject Type="Embed" ProgID="Equation.DSMT4" ShapeID="_x0000_i1064" DrawAspect="Content" ObjectID="_1762799387" r:id="rId81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7" w:type="dxa"/>
          </w:tcPr>
          <w:p w14:paraId="3FE853D8" w14:textId="77777777" w:rsidR="00E9338A" w:rsidRPr="00851832" w:rsidRDefault="00E9338A" w:rsidP="00851832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024D23B6">
                <v:shape id="_x0000_i1065" type="#_x0000_t75" style="width:66.6pt;height:15.6pt" o:ole="">
                  <v:imagedata r:id="rId82" o:title=""/>
                </v:shape>
                <o:OLEObject Type="Embed" ProgID="Equation.DSMT4" ShapeID="_x0000_i1065" DrawAspect="Content" ObjectID="_1762799388" r:id="rId83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</w:tcPr>
          <w:p w14:paraId="4EE5575D" w14:textId="77777777" w:rsidR="00E9338A" w:rsidRPr="00851832" w:rsidRDefault="00E9338A" w:rsidP="00851832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20" w14:anchorId="645FA820">
                <v:shape id="_x0000_i1066" type="#_x0000_t75" style="width:81.6pt;height:15.6pt" o:ole="">
                  <v:imagedata r:id="rId84" o:title=""/>
                </v:shape>
                <o:OLEObject Type="Embed" ProgID="Equation.DSMT4" ShapeID="_x0000_i1066" DrawAspect="Content" ObjectID="_1762799389" r:id="rId85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</w:tcPr>
          <w:p w14:paraId="4F557914" w14:textId="77777777" w:rsidR="00E9338A" w:rsidRPr="00851832" w:rsidRDefault="00E9338A" w:rsidP="00851832">
            <w:pPr>
              <w:pStyle w:val="ListParagraph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20" w14:anchorId="44C1B782">
                <v:shape id="_x0000_i1067" type="#_x0000_t75" style="width:75pt;height:15.6pt" o:ole="">
                  <v:imagedata r:id="rId86" o:title=""/>
                </v:shape>
                <o:OLEObject Type="Embed" ProgID="Equation.DSMT4" ShapeID="_x0000_i1067" DrawAspect="Content" ObjectID="_1762799390" r:id="rId87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0DB6BA15" w14:textId="4CAF2876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8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Nếu </w:t>
      </w:r>
      <w:r w:rsidRPr="00851832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56A9C593">
          <v:shape id="_x0000_i1068" type="#_x0000_t75" style="width:69.6pt;height:20.4pt" o:ole="">
            <v:imagedata r:id="rId88" o:title=""/>
          </v:shape>
          <o:OLEObject Type="Embed" ProgID="Equation.DSMT4" ShapeID="_x0000_i1068" DrawAspect="Content" ObjectID="_1762799391" r:id="rId89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A0D7FF4">
          <v:shape id="_x0000_i1069" type="#_x0000_t75" style="width:51pt;height:15.6pt" o:ole="">
            <v:imagedata r:id="rId90" o:title=""/>
          </v:shape>
          <o:OLEObject Type="Embed" ProgID="Equation.DSMT4" ShapeID="_x0000_i1069" DrawAspect="Content" ObjectID="_1762799392" r:id="rId91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thì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436"/>
        <w:gridCol w:w="2338"/>
      </w:tblGrid>
      <w:tr w:rsidR="00E9338A" w:rsidRPr="00851832" w14:paraId="3CF7F33A" w14:textId="77777777" w:rsidTr="00F9532E">
        <w:tc>
          <w:tcPr>
            <w:tcW w:w="2337" w:type="dxa"/>
          </w:tcPr>
          <w:p w14:paraId="360D8122" w14:textId="77777777" w:rsidR="00E9338A" w:rsidRPr="00851832" w:rsidRDefault="00E9338A" w:rsidP="00851832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20" w14:anchorId="02F28E88">
                <v:shape id="_x0000_i1070" type="#_x0000_t75" style="width:68.4pt;height:15.6pt" o:ole="">
                  <v:imagedata r:id="rId92" o:title=""/>
                </v:shape>
                <o:OLEObject Type="Embed" ProgID="Equation.DSMT4" ShapeID="_x0000_i1070" DrawAspect="Content" ObjectID="_1762799393" r:id="rId93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7" w:type="dxa"/>
          </w:tcPr>
          <w:p w14:paraId="3F1FD676" w14:textId="77777777" w:rsidR="00E9338A" w:rsidRPr="00851832" w:rsidRDefault="00E9338A" w:rsidP="00851832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20" w14:anchorId="2E52B78C">
                <v:shape id="_x0000_i1071" type="#_x0000_t75" style="width:69pt;height:15.6pt" o:ole="">
                  <v:imagedata r:id="rId94" o:title=""/>
                </v:shape>
                <o:OLEObject Type="Embed" ProgID="Equation.DSMT4" ShapeID="_x0000_i1071" DrawAspect="Content" ObjectID="_1762799394" r:id="rId95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</w:tcPr>
          <w:p w14:paraId="43732FEE" w14:textId="77777777" w:rsidR="00E9338A" w:rsidRPr="00851832" w:rsidRDefault="00E9338A" w:rsidP="00851832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20" w14:anchorId="36583BEC">
                <v:shape id="_x0000_i1072" type="#_x0000_t75" style="width:75pt;height:15.6pt" o:ole="">
                  <v:imagedata r:id="rId96" o:title=""/>
                </v:shape>
                <o:OLEObject Type="Embed" ProgID="Equation.DSMT4" ShapeID="_x0000_i1072" DrawAspect="Content" ObjectID="_1762799395" r:id="rId97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</w:tcPr>
          <w:p w14:paraId="350286BE" w14:textId="77777777" w:rsidR="00E9338A" w:rsidRPr="00851832" w:rsidRDefault="00E9338A" w:rsidP="00851832">
            <w:pPr>
              <w:pStyle w:val="ListParagraph"/>
              <w:numPr>
                <w:ilvl w:val="0"/>
                <w:numId w:val="17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20" w14:anchorId="71FF90D7">
                <v:shape id="_x0000_i1073" type="#_x0000_t75" style="width:63.6pt;height:15.6pt" o:ole="">
                  <v:imagedata r:id="rId98" o:title=""/>
                </v:shape>
                <o:OLEObject Type="Embed" ProgID="Equation.DSMT4" ShapeID="_x0000_i1073" DrawAspect="Content" ObjectID="_1762799396" r:id="rId99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0F3AC77F" w14:textId="5689C3D7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9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Số nào trong các phân số sau đây viết được dưới dạng số thập phân hữu hạ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E9338A" w:rsidRPr="00851832" w14:paraId="5A9F4EBE" w14:textId="77777777" w:rsidTr="00F9532E">
        <w:tc>
          <w:tcPr>
            <w:tcW w:w="1870" w:type="dxa"/>
          </w:tcPr>
          <w:p w14:paraId="5D041B4B" w14:textId="77777777" w:rsidR="00E9338A" w:rsidRPr="00851832" w:rsidRDefault="00E9338A" w:rsidP="00851832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74648C93">
                <v:shape id="_x0000_i1074" type="#_x0000_t75" style="width:15.6pt;height:30.6pt" o:ole="">
                  <v:imagedata r:id="rId100" o:title=""/>
                </v:shape>
                <o:OLEObject Type="Embed" ProgID="Equation.DSMT4" ShapeID="_x0000_i1074" DrawAspect="Content" ObjectID="_1762799397" r:id="rId101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70" w:type="dxa"/>
          </w:tcPr>
          <w:p w14:paraId="0197E304" w14:textId="77777777" w:rsidR="00E9338A" w:rsidRPr="00851832" w:rsidRDefault="00E9338A" w:rsidP="00851832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 w14:anchorId="5071E900">
                <v:shape id="_x0000_i1075" type="#_x0000_t75" style="width:11.4pt;height:30.6pt" o:ole="">
                  <v:imagedata r:id="rId102" o:title=""/>
                </v:shape>
                <o:OLEObject Type="Embed" ProgID="Equation.DSMT4" ShapeID="_x0000_i1075" DrawAspect="Content" ObjectID="_1762799398" r:id="rId103"/>
              </w:object>
            </w:r>
          </w:p>
        </w:tc>
        <w:tc>
          <w:tcPr>
            <w:tcW w:w="1870" w:type="dxa"/>
          </w:tcPr>
          <w:p w14:paraId="3AECD0F8" w14:textId="77777777" w:rsidR="00E9338A" w:rsidRPr="00851832" w:rsidRDefault="00E9338A" w:rsidP="00851832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3D0479BF">
                <v:shape id="_x0000_i1076" type="#_x0000_t75" style="width:18pt;height:30.6pt" o:ole="">
                  <v:imagedata r:id="rId104" o:title=""/>
                </v:shape>
                <o:OLEObject Type="Embed" ProgID="Equation.DSMT4" ShapeID="_x0000_i1076" DrawAspect="Content" ObjectID="_1762799399" r:id="rId105"/>
              </w:object>
            </w:r>
          </w:p>
        </w:tc>
        <w:tc>
          <w:tcPr>
            <w:tcW w:w="1870" w:type="dxa"/>
          </w:tcPr>
          <w:p w14:paraId="2A197CA2" w14:textId="77777777" w:rsidR="00E9338A" w:rsidRPr="00851832" w:rsidRDefault="00E9338A" w:rsidP="00851832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 w14:anchorId="6FBF5892">
                <v:shape id="_x0000_i1077" type="#_x0000_t75" style="width:11.4pt;height:30.6pt" o:ole="">
                  <v:imagedata r:id="rId106" o:title=""/>
                </v:shape>
                <o:OLEObject Type="Embed" ProgID="Equation.DSMT4" ShapeID="_x0000_i1077" DrawAspect="Content" ObjectID="_1762799400" r:id="rId107"/>
              </w:object>
            </w:r>
          </w:p>
        </w:tc>
        <w:tc>
          <w:tcPr>
            <w:tcW w:w="1870" w:type="dxa"/>
          </w:tcPr>
          <w:p w14:paraId="2ECF1D2F" w14:textId="77777777" w:rsidR="00E9338A" w:rsidRPr="00851832" w:rsidRDefault="00E9338A" w:rsidP="00851832">
            <w:pPr>
              <w:pStyle w:val="ListParagraph"/>
              <w:numPr>
                <w:ilvl w:val="0"/>
                <w:numId w:val="18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1AB5BE1F">
                <v:shape id="_x0000_i1078" type="#_x0000_t75" style="width:15.6pt;height:30.6pt" o:ole="">
                  <v:imagedata r:id="rId108" o:title=""/>
                </v:shape>
                <o:OLEObject Type="Embed" ProgID="Equation.DSMT4" ShapeID="_x0000_i1078" DrawAspect="Content" ObjectID="_1762799401" r:id="rId109"/>
              </w:object>
            </w:r>
          </w:p>
        </w:tc>
      </w:tr>
    </w:tbl>
    <w:p w14:paraId="2C9CB17B" w14:textId="4ED881DA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0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Số nào trong các phân số sau đây viết được dưới dạng số thập phân vô hạn tuần hoà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9338A" w:rsidRPr="00851832" w14:paraId="1F8CA3D8" w14:textId="77777777" w:rsidTr="00F9532E">
        <w:tc>
          <w:tcPr>
            <w:tcW w:w="2337" w:type="dxa"/>
          </w:tcPr>
          <w:p w14:paraId="12518916" w14:textId="77777777" w:rsidR="00E9338A" w:rsidRPr="00851832" w:rsidRDefault="00E9338A" w:rsidP="00851832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494B6016">
                <v:shape id="_x0000_i1079" type="#_x0000_t75" style="width:18pt;height:30.6pt" o:ole="">
                  <v:imagedata r:id="rId110" o:title=""/>
                </v:shape>
                <o:OLEObject Type="Embed" ProgID="Equation.DSMT4" ShapeID="_x0000_i1079" DrawAspect="Content" ObjectID="_1762799402" r:id="rId111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7" w:type="dxa"/>
          </w:tcPr>
          <w:p w14:paraId="5D04DCD1" w14:textId="77777777" w:rsidR="00E9338A" w:rsidRPr="00851832" w:rsidRDefault="00E9338A" w:rsidP="00851832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 w14:anchorId="6BB20800">
                <v:shape id="_x0000_i1080" type="#_x0000_t75" style="width:15.6pt;height:30.6pt" o:ole="">
                  <v:imagedata r:id="rId112" o:title=""/>
                </v:shape>
                <o:OLEObject Type="Embed" ProgID="Equation.DSMT4" ShapeID="_x0000_i1080" DrawAspect="Content" ObjectID="_1762799403" r:id="rId113"/>
              </w:object>
            </w:r>
          </w:p>
        </w:tc>
        <w:tc>
          <w:tcPr>
            <w:tcW w:w="2338" w:type="dxa"/>
          </w:tcPr>
          <w:p w14:paraId="1E98373D" w14:textId="77777777" w:rsidR="00E9338A" w:rsidRPr="00851832" w:rsidRDefault="00E9338A" w:rsidP="00851832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27E9EA4D">
                <v:shape id="_x0000_i1081" type="#_x0000_t75" style="width:18pt;height:30.6pt" o:ole="">
                  <v:imagedata r:id="rId114" o:title=""/>
                </v:shape>
                <o:OLEObject Type="Embed" ProgID="Equation.DSMT4" ShapeID="_x0000_i1081" DrawAspect="Content" ObjectID="_1762799404" r:id="rId115"/>
              </w:object>
            </w:r>
          </w:p>
        </w:tc>
        <w:tc>
          <w:tcPr>
            <w:tcW w:w="2338" w:type="dxa"/>
          </w:tcPr>
          <w:p w14:paraId="508BD58F" w14:textId="77777777" w:rsidR="00E9338A" w:rsidRPr="00851832" w:rsidRDefault="00E9338A" w:rsidP="00851832">
            <w:pPr>
              <w:pStyle w:val="ListParagraph"/>
              <w:numPr>
                <w:ilvl w:val="0"/>
                <w:numId w:val="1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 w14:anchorId="53CE6104">
                <v:shape id="_x0000_i1082" type="#_x0000_t75" style="width:17.4pt;height:30.6pt" o:ole="">
                  <v:imagedata r:id="rId116" o:title=""/>
                </v:shape>
                <o:OLEObject Type="Embed" ProgID="Equation.DSMT4" ShapeID="_x0000_i1082" DrawAspect="Content" ObjectID="_1762799405" r:id="rId117"/>
              </w:object>
            </w:r>
          </w:p>
        </w:tc>
      </w:tr>
    </w:tbl>
    <w:p w14:paraId="7502885F" w14:textId="47B8EFB4" w:rsidR="00E9338A" w:rsidRPr="00A85488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1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Nối mỗi dòng ở cột bên trái với một dòng ở cột bên phải để được một khẳng định </w:t>
      </w:r>
      <w:r w:rsidRPr="00A85488">
        <w:rPr>
          <w:rFonts w:ascii="Times New Roman" w:hAnsi="Times New Roman" w:cs="Times New Roman"/>
          <w:b/>
          <w:bCs/>
          <w:sz w:val="24"/>
          <w:szCs w:val="24"/>
          <w:u w:val="single"/>
        </w:rPr>
        <w:t>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35"/>
        <w:gridCol w:w="1615"/>
      </w:tblGrid>
      <w:tr w:rsidR="00E9338A" w:rsidRPr="00851832" w14:paraId="02AF8C62" w14:textId="77777777" w:rsidTr="00F9532E">
        <w:tc>
          <w:tcPr>
            <w:tcW w:w="7735" w:type="dxa"/>
          </w:tcPr>
          <w:p w14:paraId="7D36A41C" w14:textId="77777777" w:rsidR="00E9338A" w:rsidRPr="00851832" w:rsidRDefault="00E9338A" w:rsidP="00851832">
            <w:pPr>
              <w:pStyle w:val="ListParagraph"/>
              <w:numPr>
                <w:ilvl w:val="0"/>
                <w:numId w:val="2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Làm tròn số 63,549 đến chữ số hàng thập phân thứ nhất ta được:</w:t>
            </w:r>
          </w:p>
        </w:tc>
        <w:tc>
          <w:tcPr>
            <w:tcW w:w="1615" w:type="dxa"/>
          </w:tcPr>
          <w:p w14:paraId="3442D343" w14:textId="77777777" w:rsidR="00E9338A" w:rsidRPr="00851832" w:rsidRDefault="00E9338A" w:rsidP="00851832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63,55</w:t>
            </w:r>
          </w:p>
        </w:tc>
      </w:tr>
      <w:tr w:rsidR="00E9338A" w:rsidRPr="00851832" w14:paraId="1C05FDC0" w14:textId="77777777" w:rsidTr="00F9532E">
        <w:tc>
          <w:tcPr>
            <w:tcW w:w="7735" w:type="dxa"/>
          </w:tcPr>
          <w:p w14:paraId="23A93351" w14:textId="77777777" w:rsidR="00E9338A" w:rsidRPr="00851832" w:rsidRDefault="00E9338A" w:rsidP="00851832">
            <w:pPr>
              <w:pStyle w:val="ListParagraph"/>
              <w:numPr>
                <w:ilvl w:val="0"/>
                <w:numId w:val="2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Làm tròn số 63,549 đến chữ số hàng thập phân thứ hai ta được:</w:t>
            </w:r>
          </w:p>
        </w:tc>
        <w:tc>
          <w:tcPr>
            <w:tcW w:w="1615" w:type="dxa"/>
          </w:tcPr>
          <w:p w14:paraId="2D22683F" w14:textId="77777777" w:rsidR="00E9338A" w:rsidRPr="00851832" w:rsidRDefault="00E9338A" w:rsidP="00851832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63,54</w:t>
            </w:r>
          </w:p>
        </w:tc>
      </w:tr>
      <w:tr w:rsidR="00E9338A" w:rsidRPr="00851832" w14:paraId="2CC33076" w14:textId="77777777" w:rsidTr="00F9532E">
        <w:tc>
          <w:tcPr>
            <w:tcW w:w="7735" w:type="dxa"/>
          </w:tcPr>
          <w:p w14:paraId="2CE45F74" w14:textId="77777777" w:rsidR="00E9338A" w:rsidRPr="00851832" w:rsidRDefault="00E9338A" w:rsidP="00851832">
            <w:pPr>
              <w:pStyle w:val="ListParagraph"/>
              <w:numPr>
                <w:ilvl w:val="0"/>
                <w:numId w:val="2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Làm tròn số 63,5449 đến chữ số hàng thập phân thứ hai ta được:</w:t>
            </w:r>
          </w:p>
        </w:tc>
        <w:tc>
          <w:tcPr>
            <w:tcW w:w="1615" w:type="dxa"/>
          </w:tcPr>
          <w:p w14:paraId="502EC187" w14:textId="77777777" w:rsidR="00E9338A" w:rsidRPr="00851832" w:rsidRDefault="00E9338A" w:rsidP="00851832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63,545</w:t>
            </w:r>
          </w:p>
        </w:tc>
      </w:tr>
      <w:tr w:rsidR="00E9338A" w:rsidRPr="00851832" w14:paraId="2B91D12A" w14:textId="77777777" w:rsidTr="00F9532E">
        <w:tc>
          <w:tcPr>
            <w:tcW w:w="7735" w:type="dxa"/>
          </w:tcPr>
          <w:p w14:paraId="5726DF3B" w14:textId="77777777" w:rsidR="00E9338A" w:rsidRPr="00851832" w:rsidRDefault="00E9338A" w:rsidP="00851832">
            <w:pPr>
              <w:pStyle w:val="ListParagraph"/>
              <w:numPr>
                <w:ilvl w:val="0"/>
                <w:numId w:val="29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Làm tròn số 63,5449 đến chữ số hàng thập phân thứ ba ta được:</w:t>
            </w:r>
          </w:p>
        </w:tc>
        <w:tc>
          <w:tcPr>
            <w:tcW w:w="1615" w:type="dxa"/>
          </w:tcPr>
          <w:p w14:paraId="094EB566" w14:textId="77777777" w:rsidR="00E9338A" w:rsidRPr="00851832" w:rsidRDefault="00E9338A" w:rsidP="00851832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63,5</w:t>
            </w:r>
          </w:p>
        </w:tc>
      </w:tr>
      <w:tr w:rsidR="00E9338A" w:rsidRPr="00851832" w14:paraId="034A4463" w14:textId="77777777" w:rsidTr="00F9532E">
        <w:tc>
          <w:tcPr>
            <w:tcW w:w="7735" w:type="dxa"/>
          </w:tcPr>
          <w:p w14:paraId="1411FA33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15" w:type="dxa"/>
          </w:tcPr>
          <w:p w14:paraId="10B82403" w14:textId="77777777" w:rsidR="00E9338A" w:rsidRPr="00851832" w:rsidRDefault="00E9338A" w:rsidP="00851832">
            <w:pPr>
              <w:pStyle w:val="ListParagraph"/>
              <w:numPr>
                <w:ilvl w:val="0"/>
                <w:numId w:val="2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63,544</w:t>
            </w:r>
          </w:p>
        </w:tc>
      </w:tr>
    </w:tbl>
    <w:p w14:paraId="532E2D68" w14:textId="09021414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2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Điền số thích hợp vào ô trống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E9338A" w:rsidRPr="00851832" w14:paraId="2BD7DE82" w14:textId="77777777" w:rsidTr="00F9532E">
        <w:tc>
          <w:tcPr>
            <w:tcW w:w="1168" w:type="dxa"/>
            <w:vAlign w:val="center"/>
          </w:tcPr>
          <w:p w14:paraId="2D90C567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0043C8D">
                <v:shape id="_x0000_i1083" type="#_x0000_t75" style="width:9.6pt;height:11.4pt" o:ole="">
                  <v:imagedata r:id="rId118" o:title=""/>
                </v:shape>
                <o:OLEObject Type="Embed" ProgID="Equation.DSMT4" ShapeID="_x0000_i1083" DrawAspect="Content" ObjectID="_1762799406" r:id="rId119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8" w:type="dxa"/>
            <w:vAlign w:val="center"/>
          </w:tcPr>
          <w:p w14:paraId="25F1CA00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69" w:type="dxa"/>
            <w:vAlign w:val="center"/>
          </w:tcPr>
          <w:p w14:paraId="47DF23B6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  <w:vAlign w:val="center"/>
          </w:tcPr>
          <w:p w14:paraId="5669E26B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0,64</w:t>
            </w:r>
          </w:p>
        </w:tc>
        <w:tc>
          <w:tcPr>
            <w:tcW w:w="1169" w:type="dxa"/>
            <w:vAlign w:val="center"/>
          </w:tcPr>
          <w:p w14:paraId="372012E4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  <w:vAlign w:val="center"/>
          </w:tcPr>
          <w:p w14:paraId="64817D82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40" w14:anchorId="6D93EFAC">
                <v:shape id="_x0000_i1084" type="#_x0000_t75" style="width:29.4pt;height:21.6pt" o:ole="">
                  <v:imagedata r:id="rId120" o:title=""/>
                </v:shape>
                <o:OLEObject Type="Embed" ProgID="Equation.DSMT4" ShapeID="_x0000_i1084" DrawAspect="Content" ObjectID="_1762799407" r:id="rId121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9" w:type="dxa"/>
            <w:vAlign w:val="center"/>
          </w:tcPr>
          <w:p w14:paraId="56B8C568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  <w:vAlign w:val="center"/>
          </w:tcPr>
          <w:p w14:paraId="097A172D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 w14:anchorId="5F5E7C77">
                <v:shape id="_x0000_i1085" type="#_x0000_t75" style="width:17.4pt;height:30.6pt" o:ole="">
                  <v:imagedata r:id="rId122" o:title=""/>
                </v:shape>
                <o:OLEObject Type="Embed" ProgID="Equation.DSMT4" ShapeID="_x0000_i1085" DrawAspect="Content" ObjectID="_1762799408" r:id="rId123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1B5289CB" w14:textId="77777777" w:rsidTr="00F9532E">
        <w:tc>
          <w:tcPr>
            <w:tcW w:w="1168" w:type="dxa"/>
            <w:vAlign w:val="center"/>
          </w:tcPr>
          <w:p w14:paraId="137FEDCE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 w14:anchorId="46D9B91F">
                <v:shape id="_x0000_i1086" type="#_x0000_t75" style="width:18.6pt;height:18pt" o:ole="">
                  <v:imagedata r:id="rId124" o:title=""/>
                </v:shape>
                <o:OLEObject Type="Embed" ProgID="Equation.DSMT4" ShapeID="_x0000_i1086" DrawAspect="Content" ObjectID="_1762799409" r:id="rId125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68" w:type="dxa"/>
            <w:vAlign w:val="center"/>
          </w:tcPr>
          <w:p w14:paraId="2DD2C3BD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  <w:vAlign w:val="center"/>
          </w:tcPr>
          <w:p w14:paraId="09AC0394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69" w:type="dxa"/>
            <w:vAlign w:val="center"/>
          </w:tcPr>
          <w:p w14:paraId="2711F70B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  <w:vAlign w:val="center"/>
          </w:tcPr>
          <w:p w14:paraId="773F3643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69" w:type="dxa"/>
            <w:vAlign w:val="center"/>
          </w:tcPr>
          <w:p w14:paraId="4F119D4D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9" w:type="dxa"/>
            <w:vAlign w:val="center"/>
          </w:tcPr>
          <w:p w14:paraId="71CC81A4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440" w14:anchorId="299FB693">
                <v:shape id="_x0000_i1087" type="#_x0000_t75" style="width:29.4pt;height:21.6pt" o:ole="">
                  <v:imagedata r:id="rId120" o:title=""/>
                </v:shape>
                <o:OLEObject Type="Embed" ProgID="Equation.DSMT4" ShapeID="_x0000_i1087" DrawAspect="Content" ObjectID="_1762799410" r:id="rId126"/>
              </w:object>
            </w:r>
          </w:p>
        </w:tc>
        <w:tc>
          <w:tcPr>
            <w:tcW w:w="1169" w:type="dxa"/>
            <w:vAlign w:val="center"/>
          </w:tcPr>
          <w:p w14:paraId="4D965548" w14:textId="77777777" w:rsidR="00E9338A" w:rsidRPr="00851832" w:rsidRDefault="00E9338A" w:rsidP="0085183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487CF408" w14:textId="4BF96555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3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Số nào sau đây bằng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F2BF6D9">
          <v:shape id="_x0000_i1088" type="#_x0000_t75" style="width:18pt;height:30.6pt" o:ole="">
            <v:imagedata r:id="rId127" o:title=""/>
          </v:shape>
          <o:OLEObject Type="Embed" ProgID="Equation.DSMT4" ShapeID="_x0000_i1088" DrawAspect="Content" ObjectID="_1762799411" r:id="rId128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9338A" w:rsidRPr="00851832" w14:paraId="749C3F08" w14:textId="77777777" w:rsidTr="00F9532E">
        <w:tc>
          <w:tcPr>
            <w:tcW w:w="2337" w:type="dxa"/>
            <w:vAlign w:val="center"/>
          </w:tcPr>
          <w:p w14:paraId="7CAAB516" w14:textId="77777777" w:rsidR="00E9338A" w:rsidRPr="00851832" w:rsidRDefault="00E9338A" w:rsidP="00851832">
            <w:pPr>
              <w:pStyle w:val="ListParagraph"/>
              <w:numPr>
                <w:ilvl w:val="0"/>
                <w:numId w:val="2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 w14:anchorId="04A9CDAF">
                <v:shape id="_x0000_i1089" type="#_x0000_t75" style="width:18pt;height:30.6pt" o:ole="">
                  <v:imagedata r:id="rId129" o:title=""/>
                </v:shape>
                <o:OLEObject Type="Embed" ProgID="Equation.DSMT4" ShapeID="_x0000_i1089" DrawAspect="Content" ObjectID="_1762799412" r:id="rId13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7" w:type="dxa"/>
            <w:vAlign w:val="center"/>
          </w:tcPr>
          <w:p w14:paraId="3BF2198F" w14:textId="77777777" w:rsidR="00E9338A" w:rsidRPr="00851832" w:rsidRDefault="00E9338A" w:rsidP="00851832">
            <w:pPr>
              <w:pStyle w:val="ListParagraph"/>
              <w:numPr>
                <w:ilvl w:val="0"/>
                <w:numId w:val="2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660" w:dyaOrig="720" w14:anchorId="014466F4">
                <v:shape id="_x0000_i1090" type="#_x0000_t75" style="width:33pt;height:36pt" o:ole="">
                  <v:imagedata r:id="rId131" o:title=""/>
                </v:shape>
                <o:OLEObject Type="Embed" ProgID="Equation.DSMT4" ShapeID="_x0000_i1090" DrawAspect="Content" ObjectID="_1762799413" r:id="rId13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  <w:vAlign w:val="center"/>
          </w:tcPr>
          <w:p w14:paraId="51CB537F" w14:textId="77777777" w:rsidR="00E9338A" w:rsidRPr="00851832" w:rsidRDefault="00E9338A" w:rsidP="00851832">
            <w:pPr>
              <w:pStyle w:val="ListParagraph"/>
              <w:numPr>
                <w:ilvl w:val="0"/>
                <w:numId w:val="2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00" w:dyaOrig="740" w14:anchorId="382E50D8">
                <v:shape id="_x0000_i1091" type="#_x0000_t75" style="width:54.6pt;height:36.6pt" o:ole="">
                  <v:imagedata r:id="rId133" o:title=""/>
                </v:shape>
                <o:OLEObject Type="Embed" ProgID="Equation.DSMT4" ShapeID="_x0000_i1091" DrawAspect="Content" ObjectID="_1762799414" r:id="rId13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338" w:type="dxa"/>
            <w:vAlign w:val="center"/>
          </w:tcPr>
          <w:p w14:paraId="004F1318" w14:textId="77777777" w:rsidR="00E9338A" w:rsidRPr="00851832" w:rsidRDefault="00E9338A" w:rsidP="00851832">
            <w:pPr>
              <w:pStyle w:val="ListParagraph"/>
              <w:numPr>
                <w:ilvl w:val="0"/>
                <w:numId w:val="2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20" w:dyaOrig="720" w14:anchorId="63E03CC5">
                <v:shape id="_x0000_i1092" type="#_x0000_t75" style="width:51pt;height:36pt" o:ole="">
                  <v:imagedata r:id="rId135" o:title=""/>
                </v:shape>
                <o:OLEObject Type="Embed" ProgID="Equation.DSMT4" ShapeID="_x0000_i1092" DrawAspect="Content" ObjectID="_1762799415" r:id="rId13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292B0268" w14:textId="6238A295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4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 Cho  | x |  =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C882FC1">
          <v:shape id="_x0000_i1093" type="#_x0000_t75" style="width:11.4pt;height:30.6pt;mso-wrap-style:square;mso-position-horizontal-relative:page;mso-position-vertical-relative:page" o:ole="">
            <v:imagedata r:id="rId137" o:title=""/>
          </v:shape>
          <o:OLEObject Type="Embed" ProgID="Equation.DSMT4" ShapeID="_x0000_i1093" DrawAspect="Content" ObjectID="_1762799416" r:id="rId138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 thì</w:t>
      </w:r>
      <w:r w:rsidR="009A0810">
        <w:rPr>
          <w:rFonts w:ascii="Times New Roman" w:hAnsi="Times New Roman" w:cs="Times New Roman"/>
          <w:sz w:val="24"/>
          <w:szCs w:val="24"/>
        </w:rPr>
        <w:t>:</w:t>
      </w:r>
    </w:p>
    <w:p w14:paraId="7208123D" w14:textId="77777777" w:rsidR="00E9338A" w:rsidRPr="00851832" w:rsidRDefault="00E9338A" w:rsidP="00851832">
      <w:pPr>
        <w:spacing w:after="0" w:line="240" w:lineRule="auto"/>
        <w:ind w:left="144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     A.  x =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F9CBEF3">
          <v:shape id="_x0000_i1094" type="#_x0000_t75" style="width:11.4pt;height:30.6pt;mso-wrap-style:square;mso-position-horizontal-relative:page;mso-position-vertical-relative:page" o:ole="">
            <v:imagedata r:id="rId139" o:title=""/>
          </v:shape>
          <o:OLEObject Type="Embed" ProgID="Equation.DSMT4" ShapeID="_x0000_i1094" DrawAspect="Content" ObjectID="_1762799417" r:id="rId140"/>
        </w:objec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B.  x =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B566730">
          <v:shape id="_x0000_i1095" type="#_x0000_t75" style="width:18.6pt;height:30.6pt;mso-wrap-style:square;mso-position-horizontal-relative:page;mso-position-vertical-relative:page" o:ole="">
            <v:imagedata r:id="rId141" o:title=""/>
          </v:shape>
          <o:OLEObject Type="Embed" ProgID="Equation.DSMT4" ShapeID="_x0000_i1095" DrawAspect="Content" ObjectID="_1762799418" r:id="rId142"/>
        </w:objec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</w:p>
    <w:p w14:paraId="3AB0B2C9" w14:textId="77777777" w:rsidR="00E9338A" w:rsidRPr="00851832" w:rsidRDefault="00E9338A" w:rsidP="00851832">
      <w:pPr>
        <w:spacing w:after="0" w:line="240" w:lineRule="auto"/>
        <w:ind w:left="144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     C. x = 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7CC18077">
          <v:shape id="_x0000_i1096" type="#_x0000_t75" style="width:11.4pt;height:30.6pt;mso-wrap-style:square;mso-position-horizontal-relative:page;mso-position-vertical-relative:page" o:ole="">
            <v:imagedata r:id="rId143" o:title=""/>
          </v:shape>
          <o:OLEObject Type="Embed" ProgID="Equation.DSMT4" ShapeID="_x0000_i1096" DrawAspect="Content" ObjectID="_1762799419" r:id="rId144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hoặc x = -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66A41E1">
          <v:shape id="_x0000_i1097" type="#_x0000_t75" style="width:11.4pt;height:30.6pt;mso-wrap-style:square;mso-position-horizontal-relative:page;mso-position-vertical-relative:page" o:ole="">
            <v:imagedata r:id="rId145" o:title=""/>
          </v:shape>
          <o:OLEObject Type="Embed" ProgID="Equation.DSMT4" ShapeID="_x0000_i1097" DrawAspect="Content" ObjectID="_1762799420" r:id="rId146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D. x = 0 hoặc x = </w:t>
      </w:r>
      <w:r w:rsidRPr="00851832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56E16E6">
          <v:shape id="_x0000_i1098" type="#_x0000_t75" style="width:11.4pt;height:30.6pt;mso-wrap-style:square;mso-position-horizontal-relative:page;mso-position-vertical-relative:page" o:ole="">
            <v:imagedata r:id="rId147" o:title=""/>
          </v:shape>
          <o:OLEObject Type="Embed" ProgID="Equation.DSMT4" ShapeID="_x0000_i1098" DrawAspect="Content" ObjectID="_1762799421" r:id="rId148"/>
        </w:object>
      </w:r>
    </w:p>
    <w:p w14:paraId="27C78FFA" w14:textId="7D22B678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5</w:t>
      </w:r>
      <w:r w:rsidRPr="00851832">
        <w:rPr>
          <w:rFonts w:ascii="Times New Roman" w:hAnsi="Times New Roman" w:cs="Times New Roman"/>
          <w:sz w:val="24"/>
          <w:szCs w:val="24"/>
        </w:rPr>
        <w:t>. Giá trị của biểu thức : | - 3,4 | : | +1,7 | - 0,2  là :</w:t>
      </w:r>
    </w:p>
    <w:p w14:paraId="2DEB442F" w14:textId="77777777" w:rsidR="00E9338A" w:rsidRPr="00851832" w:rsidRDefault="00E9338A" w:rsidP="00851832">
      <w:pPr>
        <w:spacing w:after="0" w:line="240" w:lineRule="auto"/>
        <w:ind w:left="144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     A.  - 1,8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      B.   1,8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>C.     0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D.   - 2,2 </w:t>
      </w:r>
    </w:p>
    <w:p w14:paraId="35A39B29" w14:textId="36289D11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6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 Số  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851832">
        <w:rPr>
          <w:rFonts w:ascii="Times New Roman" w:hAnsi="Times New Roman" w:cs="Times New Roman"/>
          <w:sz w:val="24"/>
          <w:szCs w:val="24"/>
        </w:rPr>
        <w:t xml:space="preserve">  không bằng số nào trong các số sau đây?</w:t>
      </w:r>
    </w:p>
    <w:p w14:paraId="608456CC" w14:textId="77777777" w:rsidR="00E9338A" w:rsidRPr="00851832" w:rsidRDefault="00E9338A" w:rsidP="00851832">
      <w:pPr>
        <w:spacing w:after="0" w:line="240" w:lineRule="auto"/>
        <w:ind w:left="144"/>
        <w:rPr>
          <w:rFonts w:ascii="Times New Roman" w:hAnsi="Times New Roman" w:cs="Times New Roman"/>
          <w:sz w:val="24"/>
          <w:szCs w:val="24"/>
          <w:vertAlign w:val="superscript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    A.  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 w:rsidRPr="00851832">
        <w:rPr>
          <w:rFonts w:ascii="Times New Roman" w:hAnsi="Times New Roman" w:cs="Times New Roman"/>
          <w:sz w:val="24"/>
          <w:szCs w:val="24"/>
        </w:rPr>
        <w:t xml:space="preserve"> : 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851832">
        <w:rPr>
          <w:rFonts w:ascii="Times New Roman" w:hAnsi="Times New Roman" w:cs="Times New Roman"/>
          <w:sz w:val="24"/>
          <w:szCs w:val="24"/>
        </w:rPr>
        <w:t xml:space="preserve"> ( x  </w:t>
      </w:r>
      <w:r w:rsidRPr="00851832">
        <w:rPr>
          <w:rFonts w:ascii="Times New Roman" w:hAnsi="Times New Roman" w:cs="Times New Roman"/>
          <w:position w:val="-4"/>
          <w:sz w:val="24"/>
          <w:szCs w:val="24"/>
        </w:rPr>
        <w:object w:dxaOrig="220" w:dyaOrig="220" w14:anchorId="7B715E4D">
          <v:shape id="_x0000_i1099" type="#_x0000_t75" style="width:11.4pt;height:11.4pt;mso-wrap-style:square;mso-position-horizontal-relative:page;mso-position-vertical-relative:page" o:ole="">
            <v:imagedata r:id="rId149" o:title=""/>
          </v:shape>
          <o:OLEObject Type="Embed" ProgID="Equation.DSMT4" ShapeID="_x0000_i1099" DrawAspect="Content" ObjectID="_1762799422" r:id="rId150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0 )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>B. 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851832">
        <w:rPr>
          <w:rFonts w:ascii="Times New Roman" w:hAnsi="Times New Roman" w:cs="Times New Roman"/>
          <w:sz w:val="24"/>
          <w:szCs w:val="24"/>
        </w:rPr>
        <w:t xml:space="preserve"> . 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 xml:space="preserve">8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C. 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51832">
        <w:rPr>
          <w:rFonts w:ascii="Times New Roman" w:hAnsi="Times New Roman" w:cs="Times New Roman"/>
          <w:sz w:val="24"/>
          <w:szCs w:val="24"/>
        </w:rPr>
        <w:t xml:space="preserve"> . 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D. (x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851832">
        <w:rPr>
          <w:rFonts w:ascii="Times New Roman" w:hAnsi="Times New Roman" w:cs="Times New Roman"/>
          <w:sz w:val="24"/>
          <w:szCs w:val="24"/>
        </w:rPr>
        <w:t>)</w:t>
      </w:r>
      <w:r w:rsidRPr="00851832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14:paraId="5002C752" w14:textId="5F02CDB3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1</w:t>
      </w:r>
      <w:r w:rsidR="001B6A32">
        <w:rPr>
          <w:rFonts w:ascii="Times New Roman" w:hAnsi="Times New Roman" w:cs="Times New Roman"/>
          <w:b/>
          <w:sz w:val="24"/>
          <w:szCs w:val="24"/>
        </w:rPr>
        <w:t>7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Điền đúng (Đ), sai (S) thích hợp vào các câu sau:</w:t>
      </w:r>
    </w:p>
    <w:p w14:paraId="15A56E42" w14:textId="77777777" w:rsidR="00E9338A" w:rsidRPr="00851832" w:rsidRDefault="00E9338A" w:rsidP="00851832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Hai góc đối đỉnh thì bằng nhau</w:t>
      </w:r>
    </w:p>
    <w:p w14:paraId="068388D0" w14:textId="77777777" w:rsidR="00E9338A" w:rsidRPr="00851832" w:rsidRDefault="00E9338A" w:rsidP="00851832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Hai đường thẳng cắt nhau thì vuông góc</w:t>
      </w:r>
    </w:p>
    <w:p w14:paraId="7F2434D4" w14:textId="77777777" w:rsidR="00E9338A" w:rsidRPr="00851832" w:rsidRDefault="00E9338A" w:rsidP="00851832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Qua 1 điểm ở ngoài đường thẳng có ít nhất 1 đường thẳng song song với đường thẳng đó</w:t>
      </w:r>
    </w:p>
    <w:p w14:paraId="2B0B9BBC" w14:textId="77777777" w:rsidR="00E9338A" w:rsidRPr="00851832" w:rsidRDefault="00E9338A" w:rsidP="00851832">
      <w:pPr>
        <w:pStyle w:val="ListParagraph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Hai đường thẳng phân biệt cùng vuông góc với đường thẳng thứ ba thì chúng song song với nhau</w:t>
      </w:r>
    </w:p>
    <w:p w14:paraId="27F995F8" w14:textId="5982DCF9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18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Hai tia phân giác của góc kề bù thì ch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9338A" w:rsidRPr="00851832" w14:paraId="087A5813" w14:textId="77777777" w:rsidTr="00F9532E">
        <w:tc>
          <w:tcPr>
            <w:tcW w:w="4675" w:type="dxa"/>
          </w:tcPr>
          <w:p w14:paraId="2CFB03AB" w14:textId="1AD9FFC8" w:rsidR="00E9338A" w:rsidRPr="00851832" w:rsidRDefault="009A0810" w:rsidP="00851832">
            <w:pPr>
              <w:pStyle w:val="ListParagraph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>uông góc với nhau</w:t>
            </w:r>
          </w:p>
        </w:tc>
        <w:tc>
          <w:tcPr>
            <w:tcW w:w="4675" w:type="dxa"/>
          </w:tcPr>
          <w:p w14:paraId="34C86FEB" w14:textId="40BC4BF6" w:rsidR="00E9338A" w:rsidRPr="00851832" w:rsidRDefault="009A0810" w:rsidP="00851832">
            <w:pPr>
              <w:pStyle w:val="ListParagraph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>rùng nhau</w:t>
            </w:r>
          </w:p>
        </w:tc>
      </w:tr>
      <w:tr w:rsidR="00E9338A" w:rsidRPr="00851832" w14:paraId="29129FCF" w14:textId="77777777" w:rsidTr="00F9532E">
        <w:tc>
          <w:tcPr>
            <w:tcW w:w="4675" w:type="dxa"/>
          </w:tcPr>
          <w:p w14:paraId="5891923D" w14:textId="24A565E7" w:rsidR="00E9338A" w:rsidRPr="00851832" w:rsidRDefault="009A0810" w:rsidP="00851832">
            <w:pPr>
              <w:pStyle w:val="ListParagraph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đ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>ối nhau</w:t>
            </w:r>
          </w:p>
        </w:tc>
        <w:tc>
          <w:tcPr>
            <w:tcW w:w="4675" w:type="dxa"/>
          </w:tcPr>
          <w:p w14:paraId="63A416FC" w14:textId="2BE58583" w:rsidR="00E9338A" w:rsidRPr="00851832" w:rsidRDefault="009A0810" w:rsidP="00851832">
            <w:pPr>
              <w:pStyle w:val="ListParagraph"/>
              <w:numPr>
                <w:ilvl w:val="0"/>
                <w:numId w:val="30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>ong song với nhau</w:t>
            </w:r>
          </w:p>
        </w:tc>
      </w:tr>
    </w:tbl>
    <w:p w14:paraId="4A898F02" w14:textId="63CE0540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19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Đường thẳng c cắt hai đường thẳng song song a và b tại A, B. Biết một góc tạo thành bởi a và c là </w:t>
      </w:r>
      <w:r w:rsidRPr="00851832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473BADA1">
          <v:shape id="_x0000_i1100" type="#_x0000_t75" style="width:18pt;height:15.6pt" o:ole="">
            <v:imagedata r:id="rId151" o:title=""/>
          </v:shape>
          <o:OLEObject Type="Embed" ProgID="Equation.DSMT4" ShapeID="_x0000_i1100" DrawAspect="Content" ObjectID="_1762799423" r:id="rId152"/>
        </w:object>
      </w:r>
      <w:r w:rsidRPr="00851832">
        <w:rPr>
          <w:rFonts w:ascii="Times New Roman" w:hAnsi="Times New Roman" w:cs="Times New Roman"/>
          <w:sz w:val="24"/>
          <w:szCs w:val="24"/>
        </w:rPr>
        <w:t>, ta suy r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9338A" w:rsidRPr="00851832" w14:paraId="11FBA24C" w14:textId="77777777" w:rsidTr="00F9532E">
        <w:tc>
          <w:tcPr>
            <w:tcW w:w="4675" w:type="dxa"/>
          </w:tcPr>
          <w:p w14:paraId="1A400C28" w14:textId="77777777" w:rsidR="00E9338A" w:rsidRPr="00851832" w:rsidRDefault="00E9338A" w:rsidP="00851832">
            <w:pPr>
              <w:pStyle w:val="ListParagraph"/>
              <w:numPr>
                <w:ilvl w:val="0"/>
                <w:numId w:val="3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Các góc còn lại đều bằng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320" w14:anchorId="5780C47E">
                <v:shape id="_x0000_i1101" type="#_x0000_t75" style="width:18pt;height:15.6pt" o:ole="">
                  <v:imagedata r:id="rId153" o:title=""/>
                </v:shape>
                <o:OLEObject Type="Embed" ProgID="Equation.DSMT4" ShapeID="_x0000_i1101" DrawAspect="Content" ObjectID="_1762799424" r:id="rId15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14:paraId="261F1880" w14:textId="77777777" w:rsidR="00E9338A" w:rsidRPr="00851832" w:rsidRDefault="00E9338A" w:rsidP="00851832">
            <w:pPr>
              <w:pStyle w:val="ListParagraph"/>
              <w:numPr>
                <w:ilvl w:val="0"/>
                <w:numId w:val="3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 w14:anchorId="01FEE8CC">
                <v:shape id="_x0000_i1102" type="#_x0000_t75" style="width:29.4pt;height:14.4pt" o:ole="">
                  <v:imagedata r:id="rId155" o:title=""/>
                </v:shape>
                <o:OLEObject Type="Embed" ProgID="Equation.DSMT4" ShapeID="_x0000_i1102" DrawAspect="Content" ObjectID="_1762799425" r:id="rId15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4F8753FD" w14:textId="77777777" w:rsidTr="00F9532E">
        <w:tc>
          <w:tcPr>
            <w:tcW w:w="4675" w:type="dxa"/>
          </w:tcPr>
          <w:p w14:paraId="7D8DEF22" w14:textId="77777777" w:rsidR="00E9338A" w:rsidRPr="00851832" w:rsidRDefault="00E9338A" w:rsidP="00851832">
            <w:pPr>
              <w:pStyle w:val="ListParagraph"/>
              <w:numPr>
                <w:ilvl w:val="0"/>
                <w:numId w:val="3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 w14:anchorId="2B35977A">
                <v:shape id="_x0000_i1103" type="#_x0000_t75" style="width:27.6pt;height:14.4pt" o:ole="">
                  <v:imagedata r:id="rId157" o:title=""/>
                </v:shape>
                <o:OLEObject Type="Embed" ProgID="Equation.DSMT4" ShapeID="_x0000_i1103" DrawAspect="Content" ObjectID="_1762799426" r:id="rId15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14:paraId="491BEE07" w14:textId="77777777" w:rsidR="00E9338A" w:rsidRPr="00851832" w:rsidRDefault="00E9338A" w:rsidP="00851832">
            <w:pPr>
              <w:pStyle w:val="ListParagraph"/>
              <w:numPr>
                <w:ilvl w:val="0"/>
                <w:numId w:val="3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Cả A, B, C đều đúng</w:t>
            </w:r>
          </w:p>
        </w:tc>
      </w:tr>
    </w:tbl>
    <w:p w14:paraId="15ADFBC3" w14:textId="7C3332B3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2</w:t>
      </w:r>
      <w:r w:rsidR="001B6A32">
        <w:rPr>
          <w:rFonts w:ascii="Times New Roman" w:hAnsi="Times New Roman" w:cs="Times New Roman"/>
          <w:b/>
          <w:sz w:val="24"/>
          <w:szCs w:val="24"/>
        </w:rPr>
        <w:t>0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Từ 1 điểm nằm ngoài đường thẳng a ta có thể:</w:t>
      </w:r>
    </w:p>
    <w:p w14:paraId="4EA01C10" w14:textId="280490B0" w:rsidR="00E9338A" w:rsidRPr="00851832" w:rsidRDefault="00502CAB" w:rsidP="00502CAB">
      <w:pPr>
        <w:pStyle w:val="ListParagraph"/>
        <w:numPr>
          <w:ilvl w:val="0"/>
          <w:numId w:val="32"/>
        </w:numPr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E9338A" w:rsidRPr="00851832">
        <w:rPr>
          <w:rFonts w:ascii="Times New Roman" w:hAnsi="Times New Roman" w:cs="Times New Roman"/>
          <w:sz w:val="24"/>
          <w:szCs w:val="24"/>
        </w:rPr>
        <w:t>ẽ được duy nhất 1 đường thẳng song song và duy nhất 1 đường thẳng vuông góc với đường thẳng a.</w:t>
      </w:r>
    </w:p>
    <w:p w14:paraId="6F6182CD" w14:textId="24659115" w:rsidR="00E9338A" w:rsidRPr="00851832" w:rsidRDefault="00502CAB" w:rsidP="00851832">
      <w:pPr>
        <w:pStyle w:val="ListParagraph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E9338A" w:rsidRPr="00851832">
        <w:rPr>
          <w:rFonts w:ascii="Times New Roman" w:hAnsi="Times New Roman" w:cs="Times New Roman"/>
          <w:sz w:val="24"/>
          <w:szCs w:val="24"/>
        </w:rPr>
        <w:t>ẽ được 1 đường thẳng cắt a.</w:t>
      </w:r>
    </w:p>
    <w:p w14:paraId="0AE3EF62" w14:textId="093926F5" w:rsidR="00E9338A" w:rsidRPr="00851832" w:rsidRDefault="00502CAB" w:rsidP="00851832">
      <w:pPr>
        <w:pStyle w:val="ListParagraph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E9338A" w:rsidRPr="00851832">
        <w:rPr>
          <w:rFonts w:ascii="Times New Roman" w:hAnsi="Times New Roman" w:cs="Times New Roman"/>
          <w:sz w:val="24"/>
          <w:szCs w:val="24"/>
        </w:rPr>
        <w:t>ẽ được 1 đường thẳng song song với a.</w:t>
      </w:r>
    </w:p>
    <w:p w14:paraId="65632E48" w14:textId="1C0BE93A" w:rsidR="00E9338A" w:rsidRPr="00851832" w:rsidRDefault="00502CAB" w:rsidP="00851832">
      <w:pPr>
        <w:pStyle w:val="ListParagraph"/>
        <w:numPr>
          <w:ilvl w:val="0"/>
          <w:numId w:val="3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="00E9338A" w:rsidRPr="00851832">
        <w:rPr>
          <w:rFonts w:ascii="Times New Roman" w:hAnsi="Times New Roman" w:cs="Times New Roman"/>
          <w:sz w:val="24"/>
          <w:szCs w:val="24"/>
        </w:rPr>
        <w:t>ẽ được 1 đường thẳng vuông góc với a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87"/>
        <w:gridCol w:w="2788"/>
        <w:gridCol w:w="3775"/>
      </w:tblGrid>
      <w:tr w:rsidR="00E9338A" w:rsidRPr="00851832" w14:paraId="7ED854E6" w14:textId="77777777" w:rsidTr="00F9532E">
        <w:tc>
          <w:tcPr>
            <w:tcW w:w="55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8F37C64" w14:textId="000151ED" w:rsidR="00E9338A" w:rsidRPr="00851832" w:rsidRDefault="00E9338A" w:rsidP="00851832">
            <w:pPr>
              <w:ind w:left="-108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  <w:r w:rsidR="001B6A3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Cho hình vẽ bên. Biết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400" w14:anchorId="4200F418">
                <v:shape id="_x0000_i1104" type="#_x0000_t75" style="width:78.6pt;height:20.4pt" o:ole="">
                  <v:imagedata r:id="rId159" o:title=""/>
                </v:shape>
                <o:OLEObject Type="Embed" ProgID="Equation.DSMT4" ShapeID="_x0000_i1104" DrawAspect="Content" ObjectID="_1762799427" r:id="rId16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. Khi đó: </w:t>
            </w:r>
          </w:p>
        </w:tc>
        <w:tc>
          <w:tcPr>
            <w:tcW w:w="3775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14:paraId="1FF7C1F3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9A12638" wp14:editId="05BD5419">
                  <wp:extent cx="1934561" cy="800100"/>
                  <wp:effectExtent l="0" t="0" r="889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1297" cy="8318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338A" w:rsidRPr="00851832" w14:paraId="76ABF2EF" w14:textId="77777777" w:rsidTr="00F9532E">
        <w:tc>
          <w:tcPr>
            <w:tcW w:w="2787" w:type="dxa"/>
            <w:tcBorders>
              <w:top w:val="nil"/>
              <w:left w:val="nil"/>
              <w:bottom w:val="nil"/>
              <w:right w:val="nil"/>
            </w:tcBorders>
          </w:tcPr>
          <w:p w14:paraId="4C3E02A6" w14:textId="77777777" w:rsidR="00E9338A" w:rsidRPr="00851832" w:rsidRDefault="00E9338A" w:rsidP="00851832">
            <w:pPr>
              <w:pStyle w:val="ListParagraph"/>
              <w:numPr>
                <w:ilvl w:val="0"/>
                <w:numId w:val="3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20" w14:anchorId="2A24494D">
                <v:shape id="_x0000_i1105" type="#_x0000_t75" style="width:36.6pt;height:15.6pt" o:ole="">
                  <v:imagedata r:id="rId162" o:title=""/>
                </v:shape>
                <o:OLEObject Type="Embed" ProgID="Equation.DSMT4" ShapeID="_x0000_i1105" DrawAspect="Content" ObjectID="_1762799428" r:id="rId163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788" w:type="dxa"/>
            <w:tcBorders>
              <w:top w:val="nil"/>
              <w:left w:val="nil"/>
              <w:bottom w:val="nil"/>
              <w:right w:val="nil"/>
            </w:tcBorders>
          </w:tcPr>
          <w:p w14:paraId="01F88754" w14:textId="77777777" w:rsidR="00E9338A" w:rsidRPr="00851832" w:rsidRDefault="00E9338A" w:rsidP="00851832">
            <w:pPr>
              <w:pStyle w:val="ListParagraph"/>
              <w:numPr>
                <w:ilvl w:val="0"/>
                <w:numId w:val="3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20" w14:anchorId="4D1CDEEC">
                <v:shape id="_x0000_i1106" type="#_x0000_t75" style="width:36.6pt;height:15.6pt" o:ole="">
                  <v:imagedata r:id="rId164" o:title=""/>
                </v:shape>
                <o:OLEObject Type="Embed" ProgID="Equation.DSMT4" ShapeID="_x0000_i1106" DrawAspect="Content" ObjectID="_1762799429" r:id="rId165"/>
              </w:object>
            </w:r>
          </w:p>
        </w:tc>
        <w:tc>
          <w:tcPr>
            <w:tcW w:w="3775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366C6002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9338A" w:rsidRPr="00851832" w14:paraId="06382F8B" w14:textId="77777777" w:rsidTr="00F9532E">
        <w:tc>
          <w:tcPr>
            <w:tcW w:w="2787" w:type="dxa"/>
            <w:tcBorders>
              <w:top w:val="nil"/>
              <w:left w:val="nil"/>
              <w:bottom w:val="nil"/>
              <w:right w:val="nil"/>
            </w:tcBorders>
          </w:tcPr>
          <w:p w14:paraId="3D93B33C" w14:textId="77777777" w:rsidR="00E9338A" w:rsidRPr="00851832" w:rsidRDefault="00E9338A" w:rsidP="00851832">
            <w:pPr>
              <w:pStyle w:val="ListParagraph"/>
              <w:numPr>
                <w:ilvl w:val="0"/>
                <w:numId w:val="3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320" w14:anchorId="67A0D64E">
                <v:shape id="_x0000_i1107" type="#_x0000_t75" style="width:36.6pt;height:15.6pt" o:ole="">
                  <v:imagedata r:id="rId166" o:title=""/>
                </v:shape>
                <o:OLEObject Type="Embed" ProgID="Equation.DSMT4" ShapeID="_x0000_i1107" DrawAspect="Content" ObjectID="_1762799430" r:id="rId167"/>
              </w:object>
            </w:r>
          </w:p>
        </w:tc>
        <w:tc>
          <w:tcPr>
            <w:tcW w:w="2788" w:type="dxa"/>
            <w:tcBorders>
              <w:top w:val="nil"/>
              <w:left w:val="nil"/>
              <w:bottom w:val="nil"/>
              <w:right w:val="nil"/>
            </w:tcBorders>
          </w:tcPr>
          <w:p w14:paraId="664FDABD" w14:textId="77777777" w:rsidR="00E9338A" w:rsidRPr="00851832" w:rsidRDefault="00E9338A" w:rsidP="00851832">
            <w:pPr>
              <w:pStyle w:val="ListParagraph"/>
              <w:numPr>
                <w:ilvl w:val="0"/>
                <w:numId w:val="3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20" w14:anchorId="204A4E9F">
                <v:shape id="_x0000_i1108" type="#_x0000_t75" style="width:42pt;height:15.6pt" o:ole="">
                  <v:imagedata r:id="rId168" o:title=""/>
                </v:shape>
                <o:OLEObject Type="Embed" ProgID="Equation.DSMT4" ShapeID="_x0000_i1108" DrawAspect="Content" ObjectID="_1762799431" r:id="rId169"/>
              </w:object>
            </w:r>
          </w:p>
        </w:tc>
        <w:tc>
          <w:tcPr>
            <w:tcW w:w="3775" w:type="dxa"/>
            <w:vMerge/>
            <w:tcBorders>
              <w:top w:val="nil"/>
              <w:left w:val="nil"/>
              <w:bottom w:val="nil"/>
              <w:right w:val="nil"/>
            </w:tcBorders>
          </w:tcPr>
          <w:p w14:paraId="20876B9D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CEA498C" w14:textId="1A94DDE3" w:rsidR="00E9338A" w:rsidRPr="009A0810" w:rsidRDefault="00E9338A" w:rsidP="00851832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2</w:t>
      </w:r>
      <w:r w:rsidR="001B6A32">
        <w:rPr>
          <w:rFonts w:ascii="Times New Roman" w:hAnsi="Times New Roman" w:cs="Times New Roman"/>
          <w:b/>
          <w:sz w:val="24"/>
          <w:szCs w:val="24"/>
        </w:rPr>
        <w:t>2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Chọn câu phát biểu </w:t>
      </w:r>
      <w:r w:rsidRPr="009A0810">
        <w:rPr>
          <w:rFonts w:ascii="Times New Roman" w:hAnsi="Times New Roman" w:cs="Times New Roman"/>
          <w:b/>
          <w:bCs/>
          <w:sz w:val="24"/>
          <w:szCs w:val="24"/>
          <w:u w:val="single"/>
        </w:rPr>
        <w:t>đúng</w:t>
      </w:r>
    </w:p>
    <w:p w14:paraId="6314405F" w14:textId="77777777" w:rsidR="00E9338A" w:rsidRPr="00851832" w:rsidRDefault="00E9338A" w:rsidP="0085183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Hai đường thẳng cắt nhau tạo thành hai cặp góc đối đỉnh   </w:t>
      </w:r>
    </w:p>
    <w:p w14:paraId="1AF6656A" w14:textId="77777777" w:rsidR="00E9338A" w:rsidRPr="00851832" w:rsidRDefault="00E9338A" w:rsidP="0085183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Ba đường thẳng cắt nhau tạo thành ba cặp góc đối đỉnh  </w:t>
      </w:r>
    </w:p>
    <w:p w14:paraId="799D525F" w14:textId="77777777" w:rsidR="00E9338A" w:rsidRPr="00851832" w:rsidRDefault="00E9338A" w:rsidP="0085183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Bốn  đường thẳng cắt nhau tạo thành bốn cặp góc đối đỉnh   </w:t>
      </w:r>
      <w:r w:rsidRPr="00851832">
        <w:rPr>
          <w:rFonts w:ascii="Times New Roman" w:hAnsi="Times New Roman" w:cs="Times New Roman"/>
          <w:sz w:val="24"/>
          <w:szCs w:val="24"/>
        </w:rPr>
        <w:tab/>
      </w:r>
    </w:p>
    <w:p w14:paraId="236DEF90" w14:textId="77777777" w:rsidR="00E9338A" w:rsidRPr="00851832" w:rsidRDefault="00E9338A" w:rsidP="0085183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Cả A, B, C đều đúng</w:t>
      </w:r>
    </w:p>
    <w:p w14:paraId="4B8C3443" w14:textId="12A5F781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2</w:t>
      </w:r>
      <w:r w:rsidR="001B6A32">
        <w:rPr>
          <w:rFonts w:ascii="Times New Roman" w:hAnsi="Times New Roman" w:cs="Times New Roman"/>
          <w:b/>
          <w:sz w:val="24"/>
          <w:szCs w:val="24"/>
        </w:rPr>
        <w:t>3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.Hai đường thẳng xx’và yy’ cắt nhau tại O. Chúng được gọi là hai đường thẳng vuông góc khi: </w:t>
      </w:r>
    </w:p>
    <w:p w14:paraId="5CBDDD15" w14:textId="77777777" w:rsidR="00E9338A" w:rsidRPr="00851832" w:rsidRDefault="00E9338A" w:rsidP="00851832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A. </w:t>
      </w:r>
      <w:r w:rsidRPr="00851832">
        <w:rPr>
          <w:rFonts w:ascii="Times New Roman" w:hAnsi="Times New Roman" w:cs="Times New Roman"/>
          <w:position w:val="-10"/>
          <w:sz w:val="24"/>
          <w:szCs w:val="24"/>
        </w:rPr>
        <w:object w:dxaOrig="1020" w:dyaOrig="400" w14:anchorId="34BDBDEB">
          <v:shape id="_x0000_i1109" type="#_x0000_t75" style="width:51pt;height:20.4pt;mso-wrap-style:square;mso-position-horizontal-relative:page;mso-position-vertical-relative:page" o:ole="">
            <v:imagedata r:id="rId170" o:title=""/>
          </v:shape>
          <o:OLEObject Type="Embed" ProgID="Equation.DSMT4" ShapeID="_x0000_i1109" DrawAspect="Content" ObjectID="_1762799432" r:id="rId171"/>
        </w:objec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  B. </w:t>
      </w:r>
      <w:r w:rsidRPr="00851832">
        <w:rPr>
          <w:rFonts w:ascii="Times New Roman" w:hAnsi="Times New Roman" w:cs="Times New Roman"/>
          <w:position w:val="-10"/>
          <w:sz w:val="24"/>
          <w:szCs w:val="24"/>
        </w:rPr>
        <w:object w:dxaOrig="1020" w:dyaOrig="400" w14:anchorId="6E2BB02B">
          <v:shape id="_x0000_i1110" type="#_x0000_t75" style="width:51pt;height:20.4pt;mso-wrap-style:square;mso-position-horizontal-relative:page;mso-position-vertical-relative:page" o:ole="">
            <v:imagedata r:id="rId172" o:title=""/>
          </v:shape>
          <o:OLEObject Type="Embed" ProgID="Equation.DSMT4" ShapeID="_x0000_i1110" DrawAspect="Content" ObjectID="_1762799433" r:id="rId173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     C. </w:t>
      </w:r>
      <w:r w:rsidRPr="00851832">
        <w:rPr>
          <w:rFonts w:ascii="Times New Roman" w:hAnsi="Times New Roman" w:cs="Times New Roman"/>
          <w:position w:val="-10"/>
          <w:sz w:val="24"/>
          <w:szCs w:val="24"/>
        </w:rPr>
        <w:object w:dxaOrig="1120" w:dyaOrig="400" w14:anchorId="1D124C9F">
          <v:shape id="_x0000_i1111" type="#_x0000_t75" style="width:56.4pt;height:20.4pt;mso-wrap-style:square;mso-position-horizontal-relative:page;mso-position-vertical-relative:page" o:ole="">
            <v:imagedata r:id="rId174" o:title=""/>
          </v:shape>
          <o:OLEObject Type="Embed" ProgID="Equation.DSMT4" ShapeID="_x0000_i1111" DrawAspect="Content" ObjectID="_1762799434" r:id="rId175"/>
        </w:object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D. Cả A, B, C đều đúng</w:t>
      </w:r>
    </w:p>
    <w:p w14:paraId="7AD75A4C" w14:textId="2ACD7B55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Câu 2</w:t>
      </w:r>
      <w:r w:rsidR="001B6A32">
        <w:rPr>
          <w:rFonts w:ascii="Times New Roman" w:hAnsi="Times New Roman" w:cs="Times New Roman"/>
          <w:b/>
          <w:sz w:val="24"/>
          <w:szCs w:val="24"/>
        </w:rPr>
        <w:t>4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Chọn câu phát biểu </w:t>
      </w:r>
      <w:r w:rsidRPr="009A0810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đúng </w:t>
      </w:r>
    </w:p>
    <w:p w14:paraId="32B0167D" w14:textId="77777777" w:rsidR="00E9338A" w:rsidRPr="00851832" w:rsidRDefault="00E9338A" w:rsidP="00851832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A. Hai đường thẳng cắt nhau thì vuông góc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</w:p>
    <w:p w14:paraId="285B7D12" w14:textId="77777777" w:rsidR="00E9338A" w:rsidRPr="00851832" w:rsidRDefault="00E9338A" w:rsidP="00851832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B. Hai đường thẳng vuông góc thì cắt nhau</w:t>
      </w:r>
    </w:p>
    <w:p w14:paraId="58D9F633" w14:textId="77777777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ab/>
        <w:t>C.Hai đường thẳng vuông góc chỉ tạo thành một góc vuông</w:t>
      </w:r>
    </w:p>
    <w:p w14:paraId="3CC6FA7D" w14:textId="77777777" w:rsidR="00E9338A" w:rsidRPr="00851832" w:rsidRDefault="00E9338A" w:rsidP="00851832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D. Hai dường thẳng vuông góc tạo thành hai góc vuông</w:t>
      </w:r>
    </w:p>
    <w:p w14:paraId="38845FD5" w14:textId="74346518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25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Đáp án nào sau đây không đúng? Trong hình 1, các cặp góc đồng vị là : </w:t>
      </w:r>
    </w:p>
    <w:p w14:paraId="495D40BA" w14:textId="34897857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  </w:t>
      </w:r>
      <w:r w:rsidR="003F1F51"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 xml:space="preserve">A.  </w:t>
      </w:r>
      <w:r w:rsidR="009A0810">
        <w:rPr>
          <w:rFonts w:ascii="Times New Roman" w:hAnsi="Times New Roman" w:cs="Times New Roman"/>
          <w:sz w:val="24"/>
          <w:szCs w:val="24"/>
        </w:rPr>
        <w:t>g</w:t>
      </w:r>
      <w:r w:rsidRPr="00851832">
        <w:rPr>
          <w:rFonts w:ascii="Times New Roman" w:hAnsi="Times New Roman" w:cs="Times New Roman"/>
          <w:sz w:val="24"/>
          <w:szCs w:val="24"/>
        </w:rPr>
        <w:t>óc A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51832">
        <w:rPr>
          <w:rFonts w:ascii="Times New Roman" w:hAnsi="Times New Roman" w:cs="Times New Roman"/>
          <w:sz w:val="24"/>
          <w:szCs w:val="24"/>
        </w:rPr>
        <w:t xml:space="preserve"> và góc B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1B6A32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51832">
        <w:rPr>
          <w:rFonts w:ascii="Times New Roman" w:hAnsi="Times New Roman" w:cs="Times New Roman"/>
          <w:sz w:val="24"/>
          <w:szCs w:val="24"/>
        </w:rPr>
        <w:t xml:space="preserve">B. </w:t>
      </w:r>
      <w:r w:rsidR="009A0810">
        <w:rPr>
          <w:rFonts w:ascii="Times New Roman" w:hAnsi="Times New Roman" w:cs="Times New Roman"/>
          <w:sz w:val="24"/>
          <w:szCs w:val="24"/>
        </w:rPr>
        <w:t>g</w:t>
      </w:r>
      <w:r w:rsidRPr="00851832">
        <w:rPr>
          <w:rFonts w:ascii="Times New Roman" w:hAnsi="Times New Roman" w:cs="Times New Roman"/>
          <w:sz w:val="24"/>
          <w:szCs w:val="24"/>
        </w:rPr>
        <w:t>óc A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51832">
        <w:rPr>
          <w:rFonts w:ascii="Times New Roman" w:hAnsi="Times New Roman" w:cs="Times New Roman"/>
          <w:sz w:val="24"/>
          <w:szCs w:val="24"/>
        </w:rPr>
        <w:t xml:space="preserve"> và góc B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     </w:t>
      </w:r>
    </w:p>
    <w:p w14:paraId="1988EAF3" w14:textId="077165B4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  </w:t>
      </w:r>
      <w:r w:rsidR="003F1F51"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 xml:space="preserve">C. </w:t>
      </w:r>
      <w:r w:rsidR="009A0810">
        <w:rPr>
          <w:rFonts w:ascii="Times New Roman" w:hAnsi="Times New Roman" w:cs="Times New Roman"/>
          <w:sz w:val="24"/>
          <w:szCs w:val="24"/>
        </w:rPr>
        <w:t>g</w:t>
      </w:r>
      <w:r w:rsidRPr="00851832">
        <w:rPr>
          <w:rFonts w:ascii="Times New Roman" w:hAnsi="Times New Roman" w:cs="Times New Roman"/>
          <w:sz w:val="24"/>
          <w:szCs w:val="24"/>
        </w:rPr>
        <w:t>óc A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51832">
        <w:rPr>
          <w:rFonts w:ascii="Times New Roman" w:hAnsi="Times New Roman" w:cs="Times New Roman"/>
          <w:sz w:val="24"/>
          <w:szCs w:val="24"/>
        </w:rPr>
        <w:t xml:space="preserve"> và góc B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ab/>
        <w:t xml:space="preserve">                            </w:t>
      </w:r>
      <w:r w:rsidRPr="00851832">
        <w:rPr>
          <w:rFonts w:ascii="Times New Roman" w:hAnsi="Times New Roman" w:cs="Times New Roman"/>
          <w:sz w:val="24"/>
          <w:szCs w:val="24"/>
        </w:rPr>
        <w:t xml:space="preserve">D. </w:t>
      </w:r>
      <w:r w:rsidR="009A0810">
        <w:rPr>
          <w:rFonts w:ascii="Times New Roman" w:hAnsi="Times New Roman" w:cs="Times New Roman"/>
          <w:sz w:val="24"/>
          <w:szCs w:val="24"/>
        </w:rPr>
        <w:t>g</w:t>
      </w:r>
      <w:r w:rsidRPr="00851832">
        <w:rPr>
          <w:rFonts w:ascii="Times New Roman" w:hAnsi="Times New Roman" w:cs="Times New Roman"/>
          <w:sz w:val="24"/>
          <w:szCs w:val="24"/>
        </w:rPr>
        <w:t>óc A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51832">
        <w:rPr>
          <w:rFonts w:ascii="Times New Roman" w:hAnsi="Times New Roman" w:cs="Times New Roman"/>
          <w:sz w:val="24"/>
          <w:szCs w:val="24"/>
        </w:rPr>
        <w:t xml:space="preserve"> và góc B</w:t>
      </w:r>
      <w:r w:rsidRPr="0085183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AA3BC7" w14:textId="6566DEC4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26</w:t>
      </w:r>
      <w:r w:rsidRPr="00851832">
        <w:rPr>
          <w:rFonts w:ascii="Times New Roman" w:hAnsi="Times New Roman" w:cs="Times New Roman"/>
          <w:sz w:val="24"/>
          <w:szCs w:val="24"/>
        </w:rPr>
        <w:t xml:space="preserve">. Chọn câu trả lời </w:t>
      </w:r>
      <w:r w:rsidRPr="00851832">
        <w:rPr>
          <w:rFonts w:ascii="Times New Roman" w:hAnsi="Times New Roman" w:cs="Times New Roman"/>
          <w:b/>
          <w:bCs/>
          <w:sz w:val="24"/>
          <w:szCs w:val="24"/>
          <w:u w:val="single"/>
        </w:rPr>
        <w:t>sai</w: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C4106C" w14:textId="30DB4CD6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Nếu một đường thẳng cắt hai đường thẳng , trong các góc tạo thành có một cặp góc so le trong bằng nhau. Khi đó</w:t>
      </w:r>
      <w:r w:rsidR="00057CEA">
        <w:rPr>
          <w:rFonts w:ascii="Times New Roman" w:hAnsi="Times New Roman" w:cs="Times New Roman"/>
          <w:sz w:val="24"/>
          <w:szCs w:val="24"/>
        </w:rPr>
        <w:t>:</w:t>
      </w:r>
    </w:p>
    <w:p w14:paraId="59B6AB84" w14:textId="056B9F4D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ab/>
        <w:t xml:space="preserve">A. </w:t>
      </w:r>
      <w:r w:rsidR="00057CEA">
        <w:rPr>
          <w:rFonts w:ascii="Times New Roman" w:hAnsi="Times New Roman" w:cs="Times New Roman"/>
          <w:sz w:val="24"/>
          <w:szCs w:val="24"/>
        </w:rPr>
        <w:t>c</w:t>
      </w:r>
      <w:r w:rsidRPr="00851832">
        <w:rPr>
          <w:rFonts w:ascii="Times New Roman" w:hAnsi="Times New Roman" w:cs="Times New Roman"/>
          <w:sz w:val="24"/>
          <w:szCs w:val="24"/>
        </w:rPr>
        <w:t>ặp góc so le trong còn lại bằng nhau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  </w:t>
      </w:r>
    </w:p>
    <w:p w14:paraId="4FDECE35" w14:textId="0F648E1C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          </w:t>
      </w:r>
      <w:r w:rsidR="00057CEA">
        <w:rPr>
          <w:rFonts w:ascii="Times New Roman" w:hAnsi="Times New Roman" w:cs="Times New Roman"/>
          <w:sz w:val="24"/>
          <w:szCs w:val="24"/>
        </w:rPr>
        <w:t xml:space="preserve">  </w:t>
      </w:r>
      <w:r w:rsidRPr="00851832">
        <w:rPr>
          <w:rFonts w:ascii="Times New Roman" w:hAnsi="Times New Roman" w:cs="Times New Roman"/>
          <w:sz w:val="24"/>
          <w:szCs w:val="24"/>
        </w:rPr>
        <w:t xml:space="preserve">B. </w:t>
      </w:r>
      <w:r w:rsidR="00057CEA">
        <w:rPr>
          <w:rFonts w:ascii="Times New Roman" w:hAnsi="Times New Roman" w:cs="Times New Roman"/>
          <w:sz w:val="24"/>
          <w:szCs w:val="24"/>
        </w:rPr>
        <w:t>m</w:t>
      </w:r>
      <w:r w:rsidRPr="00851832">
        <w:rPr>
          <w:rFonts w:ascii="Times New Roman" w:hAnsi="Times New Roman" w:cs="Times New Roman"/>
          <w:sz w:val="24"/>
          <w:szCs w:val="24"/>
        </w:rPr>
        <w:t>ỗi cặp góc đồng vị bù nhau</w:t>
      </w:r>
    </w:p>
    <w:p w14:paraId="31999D46" w14:textId="50D5A62B" w:rsidR="00E9338A" w:rsidRPr="00851832" w:rsidRDefault="000E0D2E" w:rsidP="00851832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621231EC" wp14:editId="770F3F3A">
            <wp:simplePos x="0" y="0"/>
            <wp:positionH relativeFrom="margin">
              <wp:align>right</wp:align>
            </wp:positionH>
            <wp:positionV relativeFrom="paragraph">
              <wp:posOffset>88900</wp:posOffset>
            </wp:positionV>
            <wp:extent cx="1752600" cy="1310640"/>
            <wp:effectExtent l="0" t="0" r="0" b="381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338A" w:rsidRPr="00851832">
        <w:rPr>
          <w:rFonts w:ascii="Times New Roman" w:hAnsi="Times New Roman" w:cs="Times New Roman"/>
          <w:sz w:val="24"/>
          <w:szCs w:val="24"/>
        </w:rPr>
        <w:t xml:space="preserve">C. </w:t>
      </w:r>
      <w:r w:rsidR="00057CEA">
        <w:rPr>
          <w:rFonts w:ascii="Times New Roman" w:hAnsi="Times New Roman" w:cs="Times New Roman"/>
          <w:sz w:val="24"/>
          <w:szCs w:val="24"/>
        </w:rPr>
        <w:t>m</w:t>
      </w:r>
      <w:r w:rsidR="00E9338A" w:rsidRPr="00851832">
        <w:rPr>
          <w:rFonts w:ascii="Times New Roman" w:hAnsi="Times New Roman" w:cs="Times New Roman"/>
          <w:sz w:val="24"/>
          <w:szCs w:val="24"/>
        </w:rPr>
        <w:t>ỗi cặp góc trong cùng phía bù nhau</w:t>
      </w:r>
      <w:r w:rsidR="00E9338A" w:rsidRPr="00851832">
        <w:rPr>
          <w:rFonts w:ascii="Times New Roman" w:hAnsi="Times New Roman" w:cs="Times New Roman"/>
          <w:sz w:val="24"/>
          <w:szCs w:val="24"/>
        </w:rPr>
        <w:tab/>
      </w:r>
      <w:r w:rsidR="00E9338A" w:rsidRPr="00851832">
        <w:rPr>
          <w:rFonts w:ascii="Times New Roman" w:hAnsi="Times New Roman" w:cs="Times New Roman"/>
          <w:sz w:val="24"/>
          <w:szCs w:val="24"/>
        </w:rPr>
        <w:tab/>
      </w:r>
      <w:r w:rsidR="00E9338A" w:rsidRPr="00851832">
        <w:rPr>
          <w:rFonts w:ascii="Times New Roman" w:hAnsi="Times New Roman" w:cs="Times New Roman"/>
          <w:sz w:val="24"/>
          <w:szCs w:val="24"/>
        </w:rPr>
        <w:tab/>
        <w:t xml:space="preserve">     </w:t>
      </w:r>
    </w:p>
    <w:p w14:paraId="6D334DFC" w14:textId="27AC8BBA" w:rsidR="00E9338A" w:rsidRPr="00851832" w:rsidRDefault="00E9338A" w:rsidP="00851832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D. </w:t>
      </w:r>
      <w:r w:rsidR="00057CEA">
        <w:rPr>
          <w:rFonts w:ascii="Times New Roman" w:hAnsi="Times New Roman" w:cs="Times New Roman"/>
          <w:sz w:val="24"/>
          <w:szCs w:val="24"/>
        </w:rPr>
        <w:t>m</w:t>
      </w:r>
      <w:r w:rsidRPr="00851832">
        <w:rPr>
          <w:rFonts w:ascii="Times New Roman" w:hAnsi="Times New Roman" w:cs="Times New Roman"/>
          <w:sz w:val="24"/>
          <w:szCs w:val="24"/>
        </w:rPr>
        <w:t>ỗi cặp góc ngoài cùng phía bù nhau</w:t>
      </w:r>
    </w:p>
    <w:p w14:paraId="6443A84B" w14:textId="562D01B6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 Câu </w:t>
      </w:r>
      <w:r w:rsidR="001B6A32">
        <w:rPr>
          <w:rFonts w:ascii="Times New Roman" w:hAnsi="Times New Roman" w:cs="Times New Roman"/>
          <w:b/>
          <w:sz w:val="24"/>
          <w:szCs w:val="24"/>
        </w:rPr>
        <w:t>27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Chọn câu trả lời sai. Cho hình bên   Biết   </w:t>
      </w:r>
      <w:r w:rsidRPr="00851832">
        <w:rPr>
          <w:rFonts w:ascii="Times New Roman" w:hAnsi="Times New Roman" w:cs="Times New Roman"/>
          <w:position w:val="-12"/>
          <w:sz w:val="24"/>
          <w:szCs w:val="24"/>
        </w:rPr>
        <w:object w:dxaOrig="1499" w:dyaOrig="420" w14:anchorId="23825357">
          <v:shape id="_x0000_i1112" type="#_x0000_t75" style="width:75pt;height:21pt;mso-wrap-style:square;mso-position-horizontal-relative:page;mso-position-vertical-relative:page" o:ole="">
            <v:imagedata r:id="rId177" o:title=""/>
          </v:shape>
          <o:OLEObject Type="Embed" ProgID="Equation.DSMT4" ShapeID="_x0000_i1112" DrawAspect="Content" ObjectID="_1762799435" r:id="rId178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thì </w:t>
      </w:r>
    </w:p>
    <w:p w14:paraId="129C26E1" w14:textId="77777777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ab/>
        <w:t xml:space="preserve">A. </w:t>
      </w:r>
      <w:r w:rsidRPr="00851832">
        <w:rPr>
          <w:rFonts w:ascii="Times New Roman" w:hAnsi="Times New Roman" w:cs="Times New Roman"/>
          <w:position w:val="-12"/>
          <w:sz w:val="24"/>
          <w:szCs w:val="24"/>
        </w:rPr>
        <w:object w:dxaOrig="1439" w:dyaOrig="420" w14:anchorId="59C3FB9C">
          <v:shape id="_x0000_i1113" type="#_x0000_t75" style="width:1in;height:21pt;mso-wrap-style:square;mso-position-horizontal-relative:page;mso-position-vertical-relative:page" o:ole="">
            <v:imagedata r:id="rId179" o:title=""/>
          </v:shape>
          <o:OLEObject Type="Embed" ProgID="Equation.DSMT4" ShapeID="_x0000_i1113" DrawAspect="Content" ObjectID="_1762799436" r:id="rId180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     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Pr="00851832">
        <w:rPr>
          <w:rFonts w:ascii="Times New Roman" w:hAnsi="Times New Roman" w:cs="Times New Roman"/>
          <w:position w:val="-12"/>
          <w:sz w:val="24"/>
          <w:szCs w:val="24"/>
        </w:rPr>
        <w:object w:dxaOrig="1439" w:dyaOrig="420" w14:anchorId="4E9862B1">
          <v:shape id="_x0000_i1114" type="#_x0000_t75" style="width:1in;height:21pt;mso-wrap-style:square;mso-position-horizontal-relative:page;mso-position-vertical-relative:page" o:ole="">
            <v:imagedata r:id="rId181" o:title=""/>
          </v:shape>
          <o:OLEObject Type="Embed" ProgID="Equation.DSMT4" ShapeID="_x0000_i1114" DrawAspect="Content" ObjectID="_1762799437" r:id="rId182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0B8C5338" w14:textId="1EF706A4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ab/>
        <w:t xml:space="preserve">C.  </w:t>
      </w:r>
      <w:r w:rsidRPr="00851832">
        <w:rPr>
          <w:rFonts w:ascii="Times New Roman" w:hAnsi="Times New Roman" w:cs="Times New Roman"/>
          <w:position w:val="-12"/>
          <w:sz w:val="24"/>
          <w:szCs w:val="24"/>
        </w:rPr>
        <w:object w:dxaOrig="1499" w:dyaOrig="420" w14:anchorId="470F0408">
          <v:shape id="_x0000_i1115" type="#_x0000_t75" style="width:75pt;height:21pt;mso-wrap-style:square;mso-position-horizontal-relative:page;mso-position-vertical-relative:page" o:ole="">
            <v:imagedata r:id="rId183" o:title=""/>
          </v:shape>
          <o:OLEObject Type="Embed" ProgID="Equation.DSMT4" ShapeID="_x0000_i1115" DrawAspect="Content" ObjectID="_1762799438" r:id="rId184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                D. </w:t>
      </w:r>
      <w:r w:rsidRPr="00851832">
        <w:rPr>
          <w:rFonts w:ascii="Times New Roman" w:hAnsi="Times New Roman" w:cs="Times New Roman"/>
          <w:position w:val="-12"/>
          <w:sz w:val="24"/>
          <w:szCs w:val="24"/>
        </w:rPr>
        <w:object w:dxaOrig="1499" w:dyaOrig="420" w14:anchorId="261A77AE">
          <v:shape id="_x0000_i1116" type="#_x0000_t75" style="width:75pt;height:21pt;mso-wrap-style:square;mso-position-horizontal-relative:page;mso-position-vertical-relative:page" o:ole="">
            <v:imagedata r:id="rId185" o:title=""/>
          </v:shape>
          <o:OLEObject Type="Embed" ProgID="Equation.DSMT4" ShapeID="_x0000_i1116" DrawAspect="Content" ObjectID="_1762799439" r:id="rId186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</w:t>
      </w:r>
    </w:p>
    <w:p w14:paraId="216137C7" w14:textId="3DAFE636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28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Cho đường thẳng c cắt hai đường thẳng a, b và trong các góc tạo thành có một cặp góc so le trong bằng nhau thì: </w:t>
      </w:r>
    </w:p>
    <w:p w14:paraId="29A59C1F" w14:textId="77777777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ab/>
        <w:t xml:space="preserve">A.  a và b song song với nhau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 </w:t>
      </w:r>
    </w:p>
    <w:p w14:paraId="51630809" w14:textId="7F5AC623" w:rsidR="00E9338A" w:rsidRPr="00851832" w:rsidRDefault="00E9338A" w:rsidP="00851832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B. </w:t>
      </w:r>
      <w:r w:rsidR="000E0D2E">
        <w:rPr>
          <w:rFonts w:ascii="Times New Roman" w:hAnsi="Times New Roman" w:cs="Times New Roman"/>
          <w:sz w:val="24"/>
          <w:szCs w:val="24"/>
        </w:rPr>
        <w:t>đ</w:t>
      </w:r>
      <w:r w:rsidRPr="00851832">
        <w:rPr>
          <w:rFonts w:ascii="Times New Roman" w:hAnsi="Times New Roman" w:cs="Times New Roman"/>
          <w:sz w:val="24"/>
          <w:szCs w:val="24"/>
        </w:rPr>
        <w:t>ường thẳng a cắt đường thẳng b</w:t>
      </w:r>
    </w:p>
    <w:p w14:paraId="5F3812A4" w14:textId="0154114D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="000E0D2E">
        <w:rPr>
          <w:rFonts w:ascii="Times New Roman" w:hAnsi="Times New Roman" w:cs="Times New Roman"/>
          <w:sz w:val="24"/>
          <w:szCs w:val="24"/>
        </w:rPr>
        <w:t>đ</w:t>
      </w:r>
      <w:r w:rsidRPr="00851832">
        <w:rPr>
          <w:rFonts w:ascii="Times New Roman" w:hAnsi="Times New Roman" w:cs="Times New Roman"/>
          <w:sz w:val="24"/>
          <w:szCs w:val="24"/>
        </w:rPr>
        <w:t>ường thẳng a vuông góc với đường thẳng b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14:paraId="05300176" w14:textId="01520B3F" w:rsidR="00E9338A" w:rsidRPr="00851832" w:rsidRDefault="00E9338A" w:rsidP="00851832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D. </w:t>
      </w:r>
      <w:r w:rsidR="000E0D2E">
        <w:rPr>
          <w:rFonts w:ascii="Times New Roman" w:hAnsi="Times New Roman" w:cs="Times New Roman"/>
          <w:sz w:val="24"/>
          <w:szCs w:val="24"/>
        </w:rPr>
        <w:t>đ</w:t>
      </w:r>
      <w:r w:rsidRPr="00851832">
        <w:rPr>
          <w:rFonts w:ascii="Times New Roman" w:hAnsi="Times New Roman" w:cs="Times New Roman"/>
          <w:sz w:val="24"/>
          <w:szCs w:val="24"/>
        </w:rPr>
        <w:t>ường thẳng a trùng với đường thẳng b</w:t>
      </w:r>
    </w:p>
    <w:p w14:paraId="1DB4C437" w14:textId="58966D17" w:rsidR="00E9338A" w:rsidRPr="00851832" w:rsidRDefault="00E9338A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1B6A32">
        <w:rPr>
          <w:rFonts w:ascii="Times New Roman" w:hAnsi="Times New Roman" w:cs="Times New Roman"/>
          <w:b/>
          <w:sz w:val="24"/>
          <w:szCs w:val="24"/>
        </w:rPr>
        <w:t>29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Chọn câu phát biểu </w:t>
      </w:r>
      <w:r w:rsidRPr="00A60FC7">
        <w:rPr>
          <w:rFonts w:ascii="Times New Roman" w:hAnsi="Times New Roman" w:cs="Times New Roman"/>
          <w:b/>
          <w:bCs/>
          <w:sz w:val="24"/>
          <w:szCs w:val="24"/>
        </w:rPr>
        <w:t>đúng</w:t>
      </w:r>
      <w:r w:rsidRPr="00851832">
        <w:rPr>
          <w:rFonts w:ascii="Times New Roman" w:hAnsi="Times New Roman" w:cs="Times New Roman"/>
          <w:sz w:val="24"/>
          <w:szCs w:val="24"/>
        </w:rPr>
        <w:t xml:space="preserve"> nhất  </w:t>
      </w:r>
    </w:p>
    <w:p w14:paraId="3AD83C3C" w14:textId="77777777" w:rsidR="00E9338A" w:rsidRPr="00851832" w:rsidRDefault="00E9338A" w:rsidP="00851832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Hai đường thẳng không có điểm chung gọi là hai đường thẳng song song với nhau</w:t>
      </w:r>
    </w:p>
    <w:p w14:paraId="148BA3DD" w14:textId="77777777" w:rsidR="00E9338A" w:rsidRPr="00851832" w:rsidRDefault="00E9338A" w:rsidP="00851832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Hai đường thẳng không song song là hai đường thẳng không có điểm chung </w:t>
      </w:r>
    </w:p>
    <w:p w14:paraId="4C1A1580" w14:textId="77777777" w:rsidR="00E9338A" w:rsidRPr="00851832" w:rsidRDefault="00E9338A" w:rsidP="00851832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lastRenderedPageBreak/>
        <w:t>Hai đường thẳng song song là hai đường thẳng có điểm chung</w:t>
      </w:r>
    </w:p>
    <w:p w14:paraId="1FB79C87" w14:textId="77777777" w:rsidR="00E9338A" w:rsidRPr="00851832" w:rsidRDefault="00E9338A" w:rsidP="00851832">
      <w:pPr>
        <w:numPr>
          <w:ilvl w:val="0"/>
          <w:numId w:val="3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 xml:space="preserve">Cả A, B,C đều đú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9"/>
        <w:gridCol w:w="2971"/>
      </w:tblGrid>
      <w:tr w:rsidR="00E9338A" w:rsidRPr="00851832" w14:paraId="15AFE768" w14:textId="77777777" w:rsidTr="00A60FC7">
        <w:trPr>
          <w:trHeight w:val="2063"/>
        </w:trPr>
        <w:tc>
          <w:tcPr>
            <w:tcW w:w="6379" w:type="dxa"/>
          </w:tcPr>
          <w:p w14:paraId="61FCB664" w14:textId="49C88D40" w:rsidR="00E9338A" w:rsidRPr="00851832" w:rsidRDefault="00E9338A" w:rsidP="0085183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85183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 3</w:t>
            </w:r>
            <w:r w:rsidR="001B6A3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Cho hình lăng trụ đứng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1800" w:dyaOrig="279" w14:anchorId="606E20B5">
                <v:shape id="_x0000_i1117" type="#_x0000_t75" style="width:90.6pt;height:13.8pt" o:ole="">
                  <v:imagedata r:id="rId187" o:title=""/>
                </v:shape>
                <o:OLEObject Type="Embed" ProgID="Equation.DSMT4" ShapeID="_x0000_i1117" DrawAspect="Content" ObjectID="_1762799440" r:id="rId188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có đáy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720" w:dyaOrig="279" w14:anchorId="7BE99911">
                <v:shape id="_x0000_i1118" type="#_x0000_t75" style="width:36pt;height:13.8pt" o:ole="">
                  <v:imagedata r:id="rId189" o:title=""/>
                </v:shape>
                <o:OLEObject Type="Embed" ProgID="Equation.DSMT4" ShapeID="_x0000_i1118" DrawAspect="Content" ObjectID="_1762799441" r:id="rId190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là hình thang vuông tại </w:t>
            </w:r>
            <w:r w:rsidRPr="00851832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4BA20ECC">
                <v:shape id="_x0000_i1119" type="#_x0000_t75" style="width:12pt;height:13.2pt" o:ole="">
                  <v:imagedata r:id="rId191" o:title=""/>
                </v:shape>
                <o:OLEObject Type="Embed" ProgID="Equation.DSMT4" ShapeID="_x0000_i1119" DrawAspect="Content" ObjectID="_1762799442" r:id="rId192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và tại</w:t>
            </w:r>
            <w:r w:rsidRPr="00851832">
              <w:rPr>
                <w:rFonts w:ascii="Times New Roman" w:hAnsi="Times New Roman" w:cs="Times New Roman"/>
                <w:position w:val="-4"/>
                <w:sz w:val="24"/>
                <w:szCs w:val="24"/>
                <w:lang w:val="vi-VN"/>
              </w:rPr>
              <w:object w:dxaOrig="240" w:dyaOrig="260" w14:anchorId="231E780F">
                <v:shape id="_x0000_i1120" type="#_x0000_t75" style="width:12pt;height:13.2pt" o:ole="">
                  <v:imagedata r:id="rId193" o:title=""/>
                </v:shape>
                <o:OLEObject Type="Embed" ProgID="Equation.DSMT4" ShapeID="_x0000_i1120" DrawAspect="Content" ObjectID="_1762799443" r:id="rId194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, các cạnh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2240" w:dyaOrig="320" w14:anchorId="62F0AA05">
                <v:shape id="_x0000_i1121" type="#_x0000_t75" style="width:112.2pt;height:16.2pt" o:ole="">
                  <v:imagedata r:id="rId195" o:title=""/>
                </v:shape>
                <o:OLEObject Type="Embed" ProgID="Equation.DSMT4" ShapeID="_x0000_i1121" DrawAspect="Content" ObjectID="_1762799444" r:id="rId196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20" w14:anchorId="45B76219">
                <v:shape id="_x0000_i1122" type="#_x0000_t75" style="width:120pt;height:16.2pt" o:ole="">
                  <v:imagedata r:id="rId197" o:title=""/>
                </v:shape>
                <o:OLEObject Type="Embed" ProgID="Equation.DSMT4" ShapeID="_x0000_i1122" DrawAspect="Content" ObjectID="_1762799445" r:id="rId198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. </w:t>
            </w:r>
          </w:p>
          <w:p w14:paraId="6E7E2868" w14:textId="77777777" w:rsidR="00E9338A" w:rsidRDefault="00E9338A" w:rsidP="00A60FC7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Độ dài cạnh </w: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’C”</w: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  <w:t xml:space="preserve"> bằng: </w:t>
            </w:r>
          </w:p>
          <w:p w14:paraId="63CAEFA0" w14:textId="2F2B57B7" w:rsidR="00A60FC7" w:rsidRPr="00A60FC7" w:rsidRDefault="00A60FC7" w:rsidP="00A60FC7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.</w:t>
            </w:r>
            <w:r w:rsidRPr="008518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639" w:dyaOrig="260" w14:anchorId="78E0FF8F">
                <v:shape id="_x0000_i1123" type="#_x0000_t75" style="width:31.8pt;height:13.2pt" o:ole="">
                  <v:imagedata r:id="rId199" o:title=""/>
                </v:shape>
                <o:OLEObject Type="Embed" ProgID="Equation.DSMT4" ShapeID="_x0000_i1123" DrawAspect="Content" ObjectID="_1762799446" r:id="rId200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  <w:t xml:space="preserve">         B.</w:t>
            </w:r>
            <w:r w:rsidRPr="008518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520" w:dyaOrig="260" w14:anchorId="6AB912CC">
                <v:shape id="_x0000_i1124" type="#_x0000_t75" style="width:26.4pt;height:13.2pt" o:ole="">
                  <v:imagedata r:id="rId201" o:title=""/>
                </v:shape>
                <o:OLEObject Type="Embed" ProgID="Equation.DSMT4" ShapeID="_x0000_i1124" DrawAspect="Content" ObjectID="_1762799447" r:id="rId202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  <w:t xml:space="preserve">      C.</w:t>
            </w:r>
            <w:r w:rsidRPr="008518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540" w:dyaOrig="260" w14:anchorId="59131412">
                <v:shape id="_x0000_i1125" type="#_x0000_t75" style="width:27.6pt;height:13.2pt" o:ole="">
                  <v:imagedata r:id="rId203" o:title=""/>
                </v:shape>
                <o:OLEObject Type="Embed" ProgID="Equation.DSMT4" ShapeID="_x0000_i1125" DrawAspect="Content" ObjectID="_1762799448" r:id="rId204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  <w:t>D.</w:t>
            </w:r>
            <w:r w:rsidRPr="00851832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639" w:dyaOrig="260" w14:anchorId="4BF5C8F6">
                <v:shape id="_x0000_i1126" type="#_x0000_t75" style="width:31.8pt;height:13.2pt" o:ole="">
                  <v:imagedata r:id="rId205" o:title=""/>
                </v:shape>
                <o:OLEObject Type="Embed" ProgID="Equation.DSMT4" ShapeID="_x0000_i1126" DrawAspect="Content" ObjectID="_1762799449" r:id="rId206"/>
              </w:object>
            </w:r>
            <w:r w:rsidRPr="0085183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2971" w:type="dxa"/>
          </w:tcPr>
          <w:p w14:paraId="7B57B3A0" w14:textId="77777777" w:rsidR="00E9338A" w:rsidRPr="00851832" w:rsidRDefault="00E9338A" w:rsidP="0085183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</w:p>
          <w:p w14:paraId="6E92ED8B" w14:textId="77777777" w:rsidR="00E9338A" w:rsidRPr="00851832" w:rsidRDefault="00E9338A" w:rsidP="0085183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851832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273B4295" wp14:editId="3C1F2B3B">
                  <wp:extent cx="830580" cy="906621"/>
                  <wp:effectExtent l="0" t="0" r="7620" b="825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2113" cy="9410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B875AF2" w14:textId="7A47B21C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85183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âu 3</w:t>
      </w:r>
      <w:r w:rsidR="001B6A3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1</w:t>
      </w:r>
      <w:r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Trong các hình sau, hình nào là hình lăng trụ đứng tứ giác?</w:t>
      </w:r>
    </w:p>
    <w:p w14:paraId="42B8E4A9" w14:textId="77777777" w:rsidR="00E9338A" w:rsidRPr="00851832" w:rsidRDefault="00E9338A" w:rsidP="00851832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85183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8CE0B78" wp14:editId="28B94F63">
            <wp:extent cx="4046220" cy="998175"/>
            <wp:effectExtent l="0" t="0" r="0" b="0"/>
            <wp:docPr id="3" name="Picture 3" descr="A picture containing text, furnitur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picture containing text, furniture, table, worktable&#10;&#10;Description automatically generated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4102270" cy="1012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28ECDA" w14:textId="77777777" w:rsidR="00E9338A" w:rsidRPr="00851832" w:rsidRDefault="003F1F51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  </w:t>
      </w:r>
      <w:r w:rsidR="00E9338A"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A. Hình 1.</w:t>
      </w:r>
      <w:r w:rsidR="00E9338A"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E9338A"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>B. Hình 2.</w:t>
      </w:r>
      <w:r w:rsidR="00E9338A"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E9338A"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>C. Hình 3.</w:t>
      </w:r>
      <w:r w:rsidR="00E9338A"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</w:r>
      <w:r w:rsidR="00E9338A" w:rsidRPr="0085183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ab/>
        <w:t>D. Hình 4.</w:t>
      </w:r>
    </w:p>
    <w:p w14:paraId="1F134FA6" w14:textId="394AC55A" w:rsidR="003F1F51" w:rsidRPr="00851832" w:rsidRDefault="003F1F51" w:rsidP="00851832">
      <w:pPr>
        <w:pStyle w:val="NormalWeb"/>
        <w:spacing w:before="0" w:beforeAutospacing="0" w:after="0" w:afterAutospacing="0"/>
        <w:ind w:right="48"/>
        <w:jc w:val="both"/>
        <w:rPr>
          <w:color w:val="000000"/>
        </w:rPr>
      </w:pPr>
      <w:r w:rsidRPr="00851832">
        <w:rPr>
          <w:b/>
        </w:rPr>
        <w:t>Câu 3</w:t>
      </w:r>
      <w:r w:rsidR="001B6A32">
        <w:rPr>
          <w:b/>
        </w:rPr>
        <w:t>2</w:t>
      </w:r>
      <w:r w:rsidRPr="00851832">
        <w:rPr>
          <w:b/>
        </w:rPr>
        <w:t xml:space="preserve">: </w:t>
      </w:r>
      <w:r w:rsidRPr="00851832">
        <w:rPr>
          <w:color w:val="000000"/>
        </w:rPr>
        <w:t>Tổng ba góc trong một tam giác bằng</w:t>
      </w:r>
    </w:p>
    <w:p w14:paraId="42E34EB9" w14:textId="77777777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noProof/>
          <w:color w:val="000000"/>
        </w:rPr>
        <w:drawing>
          <wp:inline distT="0" distB="0" distL="0" distR="0" wp14:anchorId="3FC15DF6" wp14:editId="567C03D0">
            <wp:extent cx="655320" cy="1127760"/>
            <wp:effectExtent l="0" t="0" r="0" b="0"/>
            <wp:docPr id="10" name="Picture 10" descr="Trắc nghiệm Tổng ba góc của một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Trắc nghiệm Tổng ba góc của một tam giác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FEA9F" w14:textId="04C1F9C9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b/>
        </w:rPr>
        <w:t>Câu 3</w:t>
      </w:r>
      <w:r w:rsidR="001B6A32">
        <w:rPr>
          <w:b/>
        </w:rPr>
        <w:t>3</w:t>
      </w:r>
      <w:r w:rsidRPr="00851832">
        <w:t xml:space="preserve">: </w:t>
      </w:r>
      <w:r w:rsidRPr="00851832">
        <w:rPr>
          <w:color w:val="000000"/>
        </w:rPr>
        <w:t xml:space="preserve">Cho </w:t>
      </w:r>
      <w:r w:rsidRPr="00851832">
        <w:rPr>
          <w:rFonts w:ascii="Cambria Math" w:hAnsi="Cambria Math" w:cs="Cambria Math"/>
          <w:color w:val="000000"/>
        </w:rPr>
        <w:t>△</w:t>
      </w:r>
      <w:r w:rsidRPr="00851832">
        <w:rPr>
          <w:color w:val="000000"/>
        </w:rPr>
        <w:t>ABC vuông tại A. Khi đó:</w:t>
      </w:r>
    </w:p>
    <w:p w14:paraId="05E8A052" w14:textId="77777777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noProof/>
          <w:color w:val="000000"/>
        </w:rPr>
        <w:drawing>
          <wp:inline distT="0" distB="0" distL="0" distR="0" wp14:anchorId="11619C13" wp14:editId="6CF18C2D">
            <wp:extent cx="1242060" cy="1242060"/>
            <wp:effectExtent l="0" t="0" r="0" b="0"/>
            <wp:docPr id="8" name="Picture 8" descr="Trắc nghiệm Tổng ba góc của một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Trắc nghiệm Tổng ba góc của một tam giác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B1300" w14:textId="0B5517D3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color w:val="000000"/>
        </w:rPr>
        <w:t>Câu 3</w:t>
      </w:r>
      <w:r w:rsidR="001B6A32">
        <w:rPr>
          <w:color w:val="000000"/>
        </w:rPr>
        <w:t>4</w:t>
      </w:r>
      <w:r w:rsidRPr="00851832">
        <w:rPr>
          <w:color w:val="000000"/>
        </w:rPr>
        <w:t xml:space="preserve">: Cho </w:t>
      </w:r>
      <w:r w:rsidRPr="00851832">
        <w:rPr>
          <w:rFonts w:ascii="Cambria Math" w:hAnsi="Cambria Math" w:cs="Cambria Math"/>
          <w:color w:val="000000"/>
        </w:rPr>
        <w:t>△</w:t>
      </w:r>
      <w:r w:rsidRPr="00851832">
        <w:rPr>
          <w:color w:val="000000"/>
        </w:rPr>
        <w:t>ABC có tổng 2 góc bằng 90</w:t>
      </w:r>
      <w:r w:rsidRPr="00851832">
        <w:rPr>
          <w:color w:val="000000"/>
          <w:vertAlign w:val="superscript"/>
        </w:rPr>
        <w:t>0</w:t>
      </w:r>
      <w:r w:rsidRPr="00851832">
        <w:rPr>
          <w:color w:val="000000"/>
        </w:rPr>
        <w:t> . Khi đó tam giác ABC là:</w:t>
      </w:r>
    </w:p>
    <w:p w14:paraId="68F4BD17" w14:textId="41F2C989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color w:val="000000"/>
        </w:rPr>
        <w:t>A. </w:t>
      </w:r>
      <w:r w:rsidR="00186DFB">
        <w:rPr>
          <w:color w:val="000000"/>
        </w:rPr>
        <w:t>t</w:t>
      </w:r>
      <w:r w:rsidRPr="00851832">
        <w:rPr>
          <w:color w:val="000000"/>
        </w:rPr>
        <w:t>am giác đều</w:t>
      </w:r>
    </w:p>
    <w:p w14:paraId="1007103F" w14:textId="699ACA3A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color w:val="000000"/>
        </w:rPr>
        <w:t>B. </w:t>
      </w:r>
      <w:r w:rsidR="00186DFB">
        <w:rPr>
          <w:color w:val="000000"/>
        </w:rPr>
        <w:t>t</w:t>
      </w:r>
      <w:r w:rsidRPr="00851832">
        <w:rPr>
          <w:color w:val="000000"/>
        </w:rPr>
        <w:t>am giác vuông</w:t>
      </w:r>
    </w:p>
    <w:p w14:paraId="7A070225" w14:textId="0FB8AF53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color w:val="000000"/>
        </w:rPr>
        <w:t>C. </w:t>
      </w:r>
      <w:r w:rsidR="00186DFB">
        <w:rPr>
          <w:color w:val="000000"/>
        </w:rPr>
        <w:t>t</w:t>
      </w:r>
      <w:r w:rsidRPr="00851832">
        <w:rPr>
          <w:color w:val="000000"/>
        </w:rPr>
        <w:t>am giác cân</w:t>
      </w:r>
    </w:p>
    <w:p w14:paraId="79EA4DA8" w14:textId="7051144C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color w:val="000000"/>
        </w:rPr>
        <w:t>D. </w:t>
      </w:r>
      <w:r w:rsidR="00186DFB">
        <w:rPr>
          <w:color w:val="000000"/>
        </w:rPr>
        <w:t>t</w:t>
      </w:r>
      <w:r w:rsidRPr="00851832">
        <w:rPr>
          <w:color w:val="000000"/>
        </w:rPr>
        <w:t>am giác vuông cân</w:t>
      </w:r>
    </w:p>
    <w:p w14:paraId="2CB22EED" w14:textId="2370FE56" w:rsidR="003F1F51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color w:val="000000"/>
        </w:rPr>
        <w:t xml:space="preserve">Câu </w:t>
      </w:r>
      <w:r w:rsidR="001B6A32">
        <w:rPr>
          <w:color w:val="000000"/>
        </w:rPr>
        <w:t>35</w:t>
      </w:r>
      <w:r w:rsidRPr="00851832">
        <w:rPr>
          <w:color w:val="000000"/>
        </w:rPr>
        <w:t xml:space="preserve">: Cho </w:t>
      </w:r>
      <w:r w:rsidRPr="00851832">
        <w:rPr>
          <w:rFonts w:ascii="Cambria Math" w:hAnsi="Cambria Math" w:cs="Cambria Math"/>
          <w:color w:val="000000"/>
        </w:rPr>
        <w:t>△</w:t>
      </w:r>
      <w:r w:rsidRPr="00851832">
        <w:rPr>
          <w:color w:val="000000"/>
        </w:rPr>
        <w:t>ABC có </w:t>
      </w:r>
      <w:r w:rsidRPr="00851832">
        <w:rPr>
          <w:noProof/>
          <w:color w:val="000000"/>
        </w:rPr>
        <w:drawing>
          <wp:inline distT="0" distB="0" distL="0" distR="0" wp14:anchorId="5A0D9F40" wp14:editId="57A34D6A">
            <wp:extent cx="1228725" cy="295275"/>
            <wp:effectExtent l="0" t="0" r="9525" b="9525"/>
            <wp:docPr id="12" name="Picture 12" descr="Trắc nghiệm Tổng ba góc của một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Trắc nghiệm Tổng ba góc của một tam giác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1832">
        <w:rPr>
          <w:color w:val="000000"/>
        </w:rPr>
        <w:t>. Số đo góc B:</w:t>
      </w:r>
    </w:p>
    <w:p w14:paraId="4ABF0E8B" w14:textId="77777777" w:rsidR="00E9338A" w:rsidRPr="00851832" w:rsidRDefault="003F1F51" w:rsidP="00851832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851832">
        <w:rPr>
          <w:noProof/>
          <w:color w:val="000000"/>
        </w:rPr>
        <w:drawing>
          <wp:inline distT="0" distB="0" distL="0" distR="0" wp14:anchorId="2EDDBC51" wp14:editId="0ECDF191">
            <wp:extent cx="571500" cy="1036320"/>
            <wp:effectExtent l="0" t="0" r="0" b="0"/>
            <wp:docPr id="11" name="Picture 11" descr="Trắc nghiệm Tổng ba góc của một tam giá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Trắc nghiệm Tổng ba góc của một tam giác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9DB92C" w14:textId="77777777" w:rsidR="00E9338A" w:rsidRPr="00851832" w:rsidRDefault="00717F42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.</w:t>
      </w:r>
      <w:r w:rsidR="00E9338A" w:rsidRPr="00851832">
        <w:rPr>
          <w:rFonts w:ascii="Times New Roman" w:hAnsi="Times New Roman" w:cs="Times New Roman"/>
          <w:b/>
          <w:sz w:val="24"/>
          <w:szCs w:val="24"/>
        </w:rPr>
        <w:t xml:space="preserve"> Bài tập tự luận.</w:t>
      </w:r>
    </w:p>
    <w:p w14:paraId="23D59C30" w14:textId="77777777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Dạng 1: Thực hiện phép tính: </w:t>
      </w:r>
    </w:p>
    <w:p w14:paraId="54D590B0" w14:textId="77777777" w:rsidR="00FA1A52" w:rsidRPr="003E0CFD" w:rsidRDefault="00FA1A52" w:rsidP="00851832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1: </w:t>
      </w:r>
      <w:r w:rsidRPr="003E0CFD">
        <w:rPr>
          <w:rFonts w:ascii="Times New Roman" w:hAnsi="Times New Roman" w:cs="Times New Roman"/>
          <w:bCs/>
          <w:sz w:val="24"/>
          <w:szCs w:val="24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04"/>
        <w:gridCol w:w="3023"/>
        <w:gridCol w:w="3023"/>
      </w:tblGrid>
      <w:tr w:rsidR="00082DAB" w14:paraId="2A995A5F" w14:textId="494C3A65" w:rsidTr="003007FA">
        <w:tc>
          <w:tcPr>
            <w:tcW w:w="3304" w:type="dxa"/>
          </w:tcPr>
          <w:p w14:paraId="19E33552" w14:textId="46A01878" w:rsidR="00082DAB" w:rsidRPr="00152667" w:rsidRDefault="00082DAB" w:rsidP="00082DAB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266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5,4 + 7</w:t>
            </w:r>
            <w:r w:rsidRPr="00152667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760" w:dyaOrig="400" w14:anchorId="425A3655">
                <v:shape id="_x0000_i1127" type="#_x0000_t75" style="width:38.4pt;height:20.4pt" o:ole="">
                  <v:imagedata r:id="rId213" o:title=""/>
                </v:shape>
                <o:OLEObject Type="Embed" ProgID="Equation.DSMT4" ShapeID="_x0000_i1127" DrawAspect="Content" ObjectID="_1762799450" r:id="rId214"/>
              </w:object>
            </w:r>
          </w:p>
          <w:p w14:paraId="1D75BF23" w14:textId="77777777" w:rsidR="00082DAB" w:rsidRDefault="00082DAB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023" w:type="dxa"/>
          </w:tcPr>
          <w:p w14:paraId="493252A5" w14:textId="7F283D17" w:rsidR="00082DAB" w:rsidRDefault="00082DAB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152667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719" w:dyaOrig="400" w14:anchorId="21AD1821">
                <v:shape id="_x0000_i1128" type="#_x0000_t75" style="width:86.4pt;height:20.4pt" o:ole="">
                  <v:imagedata r:id="rId215" o:title=""/>
                </v:shape>
                <o:OLEObject Type="Embed" ProgID="Equation.DSMT4" ShapeID="_x0000_i1128" DrawAspect="Content" ObjectID="_1762799451" r:id="rId216"/>
              </w:object>
            </w:r>
          </w:p>
        </w:tc>
        <w:tc>
          <w:tcPr>
            <w:tcW w:w="3023" w:type="dxa"/>
          </w:tcPr>
          <w:p w14:paraId="0C692038" w14:textId="2E5CD072" w:rsidR="00082DAB" w:rsidRDefault="00082DAB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851832">
              <w:rPr>
                <w:noProof/>
                <w:sz w:val="24"/>
                <w:szCs w:val="24"/>
              </w:rPr>
              <w:drawing>
                <wp:inline distT="0" distB="0" distL="0" distR="0" wp14:anchorId="1EE33281" wp14:editId="0D1546B9">
                  <wp:extent cx="1466850" cy="4191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2DAB" w14:paraId="417672BD" w14:textId="3805AA8F" w:rsidTr="003007FA">
        <w:tc>
          <w:tcPr>
            <w:tcW w:w="3304" w:type="dxa"/>
          </w:tcPr>
          <w:p w14:paraId="54DF7CD4" w14:textId="2710DD1A" w:rsidR="00082DAB" w:rsidRDefault="00082DAB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</w:rPr>
              <w:object w:dxaOrig="1548" w:dyaOrig="720" w14:anchorId="1180329E">
                <v:shape id="_x0000_i1129" type="#_x0000_t75" style="width:77.4pt;height:36pt" o:ole="">
                  <v:imagedata r:id="rId218" o:title=""/>
                </v:shape>
                <o:OLEObject Type="Embed" ProgID="Equation.DSMT4" ShapeID="_x0000_i1129" DrawAspect="Content" ObjectID="_1762799452" r:id="rId219"/>
              </w:object>
            </w:r>
          </w:p>
        </w:tc>
        <w:tc>
          <w:tcPr>
            <w:tcW w:w="3023" w:type="dxa"/>
          </w:tcPr>
          <w:p w14:paraId="1CC4B592" w14:textId="0D2DD979" w:rsidR="00082DAB" w:rsidRDefault="00082DAB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position w:val="-30"/>
                <w:sz w:val="28"/>
                <w:szCs w:val="28"/>
              </w:rPr>
              <w:object w:dxaOrig="1728" w:dyaOrig="720" w14:anchorId="39C0708E">
                <v:shape id="_x0000_i1130" type="#_x0000_t75" style="width:86.4pt;height:36pt" o:ole="">
                  <v:imagedata r:id="rId220" o:title=""/>
                </v:shape>
                <o:OLEObject Type="Embed" ProgID="Equation.DSMT4" ShapeID="_x0000_i1130" DrawAspect="Content" ObjectID="_1762799453" r:id="rId221"/>
              </w:object>
            </w:r>
          </w:p>
        </w:tc>
        <w:tc>
          <w:tcPr>
            <w:tcW w:w="3023" w:type="dxa"/>
          </w:tcPr>
          <w:p w14:paraId="4C6CFBDA" w14:textId="77777777" w:rsidR="00082DAB" w:rsidRDefault="00082DAB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48A62F18" w14:textId="77777777" w:rsidR="00C1692C" w:rsidRDefault="00C1692C" w:rsidP="00082DAB">
      <w:pPr>
        <w:rPr>
          <w:rFonts w:ascii="Times New Roman" w:hAnsi="Times New Roman" w:cs="Times New Roman"/>
          <w:b/>
          <w:sz w:val="24"/>
          <w:szCs w:val="24"/>
        </w:rPr>
      </w:pPr>
    </w:p>
    <w:p w14:paraId="45C04B7D" w14:textId="1CC83BAD" w:rsidR="00082DAB" w:rsidRPr="00082DAB" w:rsidRDefault="00082DAB" w:rsidP="00082DAB">
      <w:pPr>
        <w:rPr>
          <w:rFonts w:ascii="Times New Roman" w:hAnsi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ài 2: </w:t>
      </w:r>
      <w:r w:rsidRPr="00082DAB">
        <w:rPr>
          <w:rFonts w:ascii="Times New Roman" w:hAnsi="Times New Roman"/>
          <w:bCs/>
          <w:color w:val="000000" w:themeColor="text1"/>
          <w:sz w:val="24"/>
          <w:szCs w:val="24"/>
        </w:rPr>
        <w:t>Tính giá trị các biểu thức</w:t>
      </w:r>
    </w:p>
    <w:p w14:paraId="69B1B50A" w14:textId="617B37FE" w:rsidR="00082DAB" w:rsidRDefault="00082DAB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F4375">
        <w:rPr>
          <w:rFonts w:ascii="Times New Roman" w:hAnsi="Times New Roman"/>
          <w:b/>
          <w:noProof/>
          <w:color w:val="000000" w:themeColor="text1"/>
          <w:sz w:val="24"/>
          <w:szCs w:val="24"/>
        </w:rPr>
        <w:drawing>
          <wp:inline distT="0" distB="0" distL="0" distR="0" wp14:anchorId="4F1FF2AD" wp14:editId="295F641B">
            <wp:extent cx="2529840" cy="1226820"/>
            <wp:effectExtent l="0" t="0" r="3810" b="0"/>
            <wp:docPr id="1161677233" name="Picture 1161677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7B4B8" w14:textId="74CD0052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ài</w:t>
      </w:r>
      <w:r w:rsidR="00FA1A52" w:rsidRPr="0085183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9225E">
        <w:rPr>
          <w:rFonts w:ascii="Times New Roman" w:hAnsi="Times New Roman" w:cs="Times New Roman"/>
          <w:b/>
          <w:sz w:val="24"/>
          <w:szCs w:val="24"/>
        </w:rPr>
        <w:t>3</w:t>
      </w:r>
      <w:r w:rsidRPr="00851832">
        <w:rPr>
          <w:rFonts w:ascii="Times New Roman" w:hAnsi="Times New Roman" w:cs="Times New Roman"/>
          <w:b/>
          <w:sz w:val="24"/>
          <w:szCs w:val="24"/>
        </w:rPr>
        <w:t>:</w:t>
      </w:r>
      <w:r w:rsidRPr="00851832">
        <w:rPr>
          <w:rFonts w:ascii="Times New Roman" w:hAnsi="Times New Roman" w:cs="Times New Roman"/>
          <w:sz w:val="24"/>
          <w:szCs w:val="24"/>
        </w:rPr>
        <w:t xml:space="preserve">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9338A" w:rsidRPr="00851832" w14:paraId="68139954" w14:textId="77777777" w:rsidTr="000C41B6">
        <w:tc>
          <w:tcPr>
            <w:tcW w:w="4675" w:type="dxa"/>
            <w:vAlign w:val="center"/>
          </w:tcPr>
          <w:p w14:paraId="389CC033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40" w:dyaOrig="680" w14:anchorId="0D4A3D12">
                <v:shape id="_x0000_i1131" type="#_x0000_t75" style="width:126.6pt;height:33.6pt" o:ole="">
                  <v:imagedata r:id="rId223" o:title=""/>
                </v:shape>
                <o:OLEObject Type="Embed" ProgID="Equation.DSMT4" ShapeID="_x0000_i1131" DrawAspect="Content" ObjectID="_1762799454" r:id="rId22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14:paraId="708637B2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Pr="0085183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280" w:dyaOrig="700" w14:anchorId="74158BA4">
                <v:shape id="_x0000_i1132" type="#_x0000_t75" style="width:164.4pt;height:35.4pt" o:ole="">
                  <v:imagedata r:id="rId225" o:title=""/>
                </v:shape>
                <o:OLEObject Type="Embed" ProgID="Equation.DSMT4" ShapeID="_x0000_i1132" DrawAspect="Content" ObjectID="_1762799455" r:id="rId22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6C20957D" w14:textId="77777777" w:rsidTr="000C41B6">
        <w:tc>
          <w:tcPr>
            <w:tcW w:w="4675" w:type="dxa"/>
            <w:vAlign w:val="center"/>
          </w:tcPr>
          <w:p w14:paraId="52EE1A7C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851832">
              <w:rPr>
                <w:rFonts w:ascii="Times New Roman" w:hAnsi="Times New Roman" w:cs="Times New Roman"/>
                <w:position w:val="-40"/>
                <w:sz w:val="24"/>
                <w:szCs w:val="24"/>
              </w:rPr>
              <w:object w:dxaOrig="4000" w:dyaOrig="920" w14:anchorId="799B03F1">
                <v:shape id="_x0000_i1133" type="#_x0000_t75" style="width:200.4pt;height:45.6pt" o:ole="">
                  <v:imagedata r:id="rId227" o:title=""/>
                </v:shape>
                <o:OLEObject Type="Embed" ProgID="Equation.DSMT4" ShapeID="_x0000_i1133" DrawAspect="Content" ObjectID="_1762799456" r:id="rId22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14:paraId="137AE143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40" w:dyaOrig="760" w14:anchorId="4AF32E02">
                <v:shape id="_x0000_i1134" type="#_x0000_t75" style="width:126.6pt;height:38.4pt" o:ole="">
                  <v:imagedata r:id="rId229" o:title=""/>
                </v:shape>
                <o:OLEObject Type="Embed" ProgID="Equation.DSMT4" ShapeID="_x0000_i1134" DrawAspect="Content" ObjectID="_1762799457" r:id="rId23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6F2B319B" w14:textId="77777777" w:rsidTr="000C41B6">
        <w:tc>
          <w:tcPr>
            <w:tcW w:w="4675" w:type="dxa"/>
            <w:vAlign w:val="center"/>
          </w:tcPr>
          <w:p w14:paraId="3913C78F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e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40" w:dyaOrig="740" w14:anchorId="6E38ED7F">
                <v:shape id="_x0000_i1135" type="#_x0000_t75" style="width:137.4pt;height:36.6pt" o:ole="">
                  <v:imagedata r:id="rId231" o:title=""/>
                </v:shape>
                <o:OLEObject Type="Embed" ProgID="Equation.DSMT4" ShapeID="_x0000_i1135" DrawAspect="Content" ObjectID="_1762799458" r:id="rId23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14:paraId="46DB8933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f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080" w:dyaOrig="680" w14:anchorId="18FC1B1F">
                <v:shape id="_x0000_i1136" type="#_x0000_t75" style="width:153.6pt;height:33.6pt" o:ole="">
                  <v:imagedata r:id="rId233" o:title=""/>
                </v:shape>
                <o:OLEObject Type="Embed" ProgID="Equation.DSMT4" ShapeID="_x0000_i1136" DrawAspect="Content" ObjectID="_1762799459" r:id="rId234"/>
              </w:object>
            </w:r>
          </w:p>
        </w:tc>
      </w:tr>
      <w:tr w:rsidR="00E9338A" w:rsidRPr="00851832" w14:paraId="2F7D9C41" w14:textId="77777777" w:rsidTr="000C41B6">
        <w:tc>
          <w:tcPr>
            <w:tcW w:w="4675" w:type="dxa"/>
            <w:vAlign w:val="center"/>
          </w:tcPr>
          <w:p w14:paraId="671AFD78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g)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79" w:dyaOrig="620" w14:anchorId="1AA94304">
                <v:shape id="_x0000_i1137" type="#_x0000_t75" style="width:168.6pt;height:30.6pt" o:ole="">
                  <v:imagedata r:id="rId235" o:title=""/>
                </v:shape>
                <o:OLEObject Type="Embed" ProgID="Equation.DSMT4" ShapeID="_x0000_i1137" DrawAspect="Content" ObjectID="_1762799460" r:id="rId23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14:paraId="117ACFAB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h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740" w14:anchorId="6A7CA041">
                <v:shape id="_x0000_i1138" type="#_x0000_t75" style="width:105.6pt;height:36.6pt" o:ole="">
                  <v:imagedata r:id="rId237" o:title=""/>
                </v:shape>
                <o:OLEObject Type="Embed" ProgID="Equation.DSMT4" ShapeID="_x0000_i1138" DrawAspect="Content" ObjectID="_1762799461" r:id="rId23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43FF2119" w14:textId="77777777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Dạng 2: Tìm x, biết:</w:t>
      </w:r>
    </w:p>
    <w:p w14:paraId="5205EA55" w14:textId="16BBFA10" w:rsidR="00E9338A" w:rsidRPr="00851832" w:rsidRDefault="008871B6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49225E">
        <w:rPr>
          <w:rFonts w:ascii="Times New Roman" w:hAnsi="Times New Roman" w:cs="Times New Roman"/>
          <w:b/>
          <w:sz w:val="24"/>
          <w:szCs w:val="24"/>
        </w:rPr>
        <w:t>4</w:t>
      </w:r>
      <w:r w:rsidRPr="00851832">
        <w:rPr>
          <w:rFonts w:ascii="Times New Roman" w:hAnsi="Times New Roman" w:cs="Times New Roman"/>
          <w:b/>
          <w:sz w:val="24"/>
          <w:szCs w:val="24"/>
        </w:rPr>
        <w:t>:</w:t>
      </w:r>
      <w:r w:rsidRPr="00851832">
        <w:rPr>
          <w:rFonts w:ascii="Times New Roman" w:hAnsi="Times New Roman" w:cs="Times New Roman"/>
          <w:sz w:val="24"/>
          <w:szCs w:val="24"/>
        </w:rPr>
        <w:t xml:space="preserve"> 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2176"/>
        <w:gridCol w:w="3068"/>
      </w:tblGrid>
      <w:tr w:rsidR="00E9338A" w:rsidRPr="00851832" w14:paraId="5C4C1864" w14:textId="77777777" w:rsidTr="008C6602">
        <w:tc>
          <w:tcPr>
            <w:tcW w:w="4106" w:type="dxa"/>
            <w:vAlign w:val="center"/>
          </w:tcPr>
          <w:p w14:paraId="47FB933F" w14:textId="0DA1695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="0049225E" w:rsidRPr="0015266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x - 2</w:t>
            </w:r>
            <w:r w:rsidR="0049225E" w:rsidRPr="00152667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400" w:dyaOrig="340" w14:anchorId="61C64066">
                <v:shape id="_x0000_i1139" type="#_x0000_t75" style="width:20.4pt;height:17.4pt" o:ole="">
                  <v:imagedata r:id="rId239" o:title=""/>
                </v:shape>
                <o:OLEObject Type="Embed" ProgID="Equation.DSMT4" ShapeID="_x0000_i1139" DrawAspect="Content" ObjectID="_1762799462" r:id="rId240"/>
              </w:object>
            </w:r>
            <w:r w:rsidR="0049225E" w:rsidRPr="00152667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0</w:t>
            </w:r>
          </w:p>
        </w:tc>
        <w:tc>
          <w:tcPr>
            <w:tcW w:w="2176" w:type="dxa"/>
            <w:vAlign w:val="center"/>
          </w:tcPr>
          <w:p w14:paraId="194CC5F6" w14:textId="2DDDCD31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b) </w:t>
            </w:r>
            <w:r w:rsidR="0049225E"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80" w14:anchorId="050F0FCD">
                <v:shape id="_x0000_i1140" type="#_x0000_t75" style="width:81.6pt;height:33.6pt" o:ole="">
                  <v:imagedata r:id="rId241" o:title=""/>
                </v:shape>
                <o:OLEObject Type="Embed" ProgID="Equation.DSMT4" ShapeID="_x0000_i1140" DrawAspect="Content" ObjectID="_1762799463" r:id="rId242"/>
              </w:object>
            </w:r>
          </w:p>
        </w:tc>
        <w:tc>
          <w:tcPr>
            <w:tcW w:w="3068" w:type="dxa"/>
            <w:vAlign w:val="center"/>
          </w:tcPr>
          <w:p w14:paraId="31531B53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c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59" w:dyaOrig="680" w14:anchorId="784CBF33">
                <v:shape id="_x0000_i1141" type="#_x0000_t75" style="width:68.4pt;height:33.6pt" o:ole="">
                  <v:imagedata r:id="rId243" o:title=""/>
                </v:shape>
                <o:OLEObject Type="Embed" ProgID="Equation.DSMT4" ShapeID="_x0000_i1141" DrawAspect="Content" ObjectID="_1762799464" r:id="rId24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523F0CFC" w14:textId="77777777" w:rsidTr="008C6602">
        <w:tc>
          <w:tcPr>
            <w:tcW w:w="4106" w:type="dxa"/>
            <w:vAlign w:val="center"/>
          </w:tcPr>
          <w:p w14:paraId="6E509AFA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d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260" w:dyaOrig="680" w14:anchorId="334FFEE4">
                <v:shape id="_x0000_i1142" type="#_x0000_t75" style="width:113.4pt;height:33.6pt" o:ole="">
                  <v:imagedata r:id="rId245" o:title=""/>
                </v:shape>
                <o:OLEObject Type="Embed" ProgID="Equation.DSMT4" ShapeID="_x0000_i1142" DrawAspect="Content" ObjectID="_1762799465" r:id="rId24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176" w:type="dxa"/>
            <w:vAlign w:val="center"/>
          </w:tcPr>
          <w:p w14:paraId="2556632E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e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00" w:dyaOrig="680" w14:anchorId="1EF231F1">
                <v:shape id="_x0000_i1143" type="#_x0000_t75" style="width:75pt;height:33.6pt" o:ole="">
                  <v:imagedata r:id="rId247" o:title=""/>
                </v:shape>
                <o:OLEObject Type="Embed" ProgID="Equation.DSMT4" ShapeID="_x0000_i1143" DrawAspect="Content" ObjectID="_1762799466" r:id="rId24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68" w:type="dxa"/>
            <w:vAlign w:val="center"/>
          </w:tcPr>
          <w:p w14:paraId="7E27A703" w14:textId="7559232B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f) </w:t>
            </w:r>
            <w:r w:rsidR="008C6602" w:rsidRPr="00152667">
              <w:rPr>
                <w:rFonts w:ascii="Times New Roman" w:hAnsi="Times New Roman" w:cs="Times New Roman"/>
                <w:position w:val="-34"/>
                <w:sz w:val="28"/>
                <w:szCs w:val="28"/>
                <w:lang w:val="nl-NL"/>
              </w:rPr>
              <w:object w:dxaOrig="2400" w:dyaOrig="800" w14:anchorId="78EE9F10">
                <v:shape id="_x0000_i1144" type="#_x0000_t75" style="width:120pt;height:39.6pt" o:ole="">
                  <v:imagedata r:id="rId249" o:title=""/>
                </v:shape>
                <o:OLEObject Type="Embed" ProgID="Equation.3" ShapeID="_x0000_i1144" DrawAspect="Content" ObjectID="_1762799467" r:id="rId250"/>
              </w:object>
            </w:r>
          </w:p>
        </w:tc>
      </w:tr>
      <w:tr w:rsidR="00E9338A" w:rsidRPr="00851832" w14:paraId="26C9E0B1" w14:textId="77777777" w:rsidTr="008C6602">
        <w:tc>
          <w:tcPr>
            <w:tcW w:w="4106" w:type="dxa"/>
            <w:vAlign w:val="center"/>
          </w:tcPr>
          <w:p w14:paraId="57E1F2CB" w14:textId="4B2A93A5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g) </w:t>
            </w:r>
            <w:r w:rsidR="008C6602" w:rsidRPr="00152667">
              <w:rPr>
                <w:rFonts w:ascii="Times New Roman" w:hAnsi="Times New Roman" w:cs="Times New Roman"/>
                <w:position w:val="-34"/>
                <w:sz w:val="28"/>
                <w:szCs w:val="28"/>
                <w:lang w:val="nl-NL"/>
              </w:rPr>
              <w:object w:dxaOrig="3600" w:dyaOrig="800" w14:anchorId="46B6C16C">
                <v:shape id="_x0000_i1145" type="#_x0000_t75" style="width:180pt;height:39.6pt" o:ole="">
                  <v:imagedata r:id="rId251" o:title=""/>
                </v:shape>
                <o:OLEObject Type="Embed" ProgID="Equation.3" ShapeID="_x0000_i1145" DrawAspect="Content" ObjectID="_1762799468" r:id="rId25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176" w:type="dxa"/>
            <w:vAlign w:val="center"/>
          </w:tcPr>
          <w:p w14:paraId="122C2805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h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40" w:dyaOrig="740" w14:anchorId="09CFE608">
                <v:shape id="_x0000_i1146" type="#_x0000_t75" style="width:1in;height:36.6pt" o:ole="">
                  <v:imagedata r:id="rId253" o:title=""/>
                </v:shape>
                <o:OLEObject Type="Embed" ProgID="Equation.DSMT4" ShapeID="_x0000_i1146" DrawAspect="Content" ObjectID="_1762799469" r:id="rId25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68" w:type="dxa"/>
            <w:vAlign w:val="center"/>
          </w:tcPr>
          <w:p w14:paraId="43080C3A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i) </w:t>
            </w:r>
            <w:r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00" w:dyaOrig="740" w14:anchorId="07B8718A">
                <v:shape id="_x0000_i1147" type="#_x0000_t75" style="width:80.4pt;height:36.6pt" o:ole="">
                  <v:imagedata r:id="rId255" o:title=""/>
                </v:shape>
                <o:OLEObject Type="Embed" ProgID="Equation.DSMT4" ShapeID="_x0000_i1147" DrawAspect="Content" ObjectID="_1762799470" r:id="rId25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0A8BBE5F" w14:textId="77777777" w:rsidTr="008C6602">
        <w:tc>
          <w:tcPr>
            <w:tcW w:w="4106" w:type="dxa"/>
            <w:vAlign w:val="center"/>
          </w:tcPr>
          <w:p w14:paraId="29BDB50D" w14:textId="67A03B5B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k) </w:t>
            </w:r>
            <w:r w:rsidR="008C6602" w:rsidRPr="0085183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20" w:dyaOrig="740" w14:anchorId="79D1BB9A">
                <v:shape id="_x0000_i1148" type="#_x0000_t75" style="width:81pt;height:36.6pt" o:ole="">
                  <v:imagedata r:id="rId257" o:title=""/>
                </v:shape>
                <o:OLEObject Type="Embed" ProgID="Equation.DSMT4" ShapeID="_x0000_i1148" DrawAspect="Content" ObjectID="_1762799471" r:id="rId25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176" w:type="dxa"/>
            <w:vAlign w:val="center"/>
          </w:tcPr>
          <w:p w14:paraId="6DD789E3" w14:textId="77777777" w:rsidR="00E9338A" w:rsidRPr="00851832" w:rsidRDefault="00E9338A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m)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 w14:anchorId="743E8FF9">
                <v:shape id="_x0000_i1149" type="#_x0000_t75" style="width:48pt;height:30.6pt" o:ole="">
                  <v:imagedata r:id="rId259" o:title=""/>
                </v:shape>
                <o:OLEObject Type="Embed" ProgID="Equation.DSMT4" ShapeID="_x0000_i1149" DrawAspect="Content" ObjectID="_1762799472" r:id="rId26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068" w:type="dxa"/>
            <w:vAlign w:val="center"/>
          </w:tcPr>
          <w:p w14:paraId="00D1C553" w14:textId="10EB1270" w:rsidR="00E9338A" w:rsidRPr="008C6602" w:rsidRDefault="00E9338A" w:rsidP="00851832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n) </w:t>
            </w:r>
            <w:r w:rsidR="008C6602" w:rsidRPr="00851832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359" w:dyaOrig="840" w14:anchorId="10CFDA01">
                <v:shape id="_x0000_i1150" type="#_x0000_t75" style="width:68.4pt;height:42pt" o:ole="">
                  <v:imagedata r:id="rId261" o:title=""/>
                </v:shape>
                <o:OLEObject Type="Embed" ProgID="Equation.DSMT4" ShapeID="_x0000_i1150" DrawAspect="Content" ObjectID="_1762799473" r:id="rId262"/>
              </w:object>
            </w:r>
          </w:p>
        </w:tc>
      </w:tr>
    </w:tbl>
    <w:p w14:paraId="1A116681" w14:textId="67F3C57A" w:rsidR="008754DA" w:rsidRDefault="008754DA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ạng 3: Ước lượng và làm tròn</w:t>
      </w:r>
    </w:p>
    <w:p w14:paraId="6963D1E5" w14:textId="22DB33B2" w:rsidR="008754DA" w:rsidRPr="00137F5D" w:rsidRDefault="008754DA" w:rsidP="008754DA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b/>
        </w:rPr>
        <w:t xml:space="preserve">Bài 5: </w:t>
      </w:r>
      <w:r w:rsidRPr="00137F5D">
        <w:rPr>
          <w:color w:val="333333"/>
          <w:bdr w:val="none" w:sz="0" w:space="0" w:color="auto" w:frame="1"/>
        </w:rPr>
        <w:t xml:space="preserve">Làm tròn số </w:t>
      </w:r>
      <w:r>
        <w:rPr>
          <w:color w:val="333333"/>
          <w:bdr w:val="none" w:sz="0" w:space="0" w:color="auto" w:frame="1"/>
        </w:rPr>
        <w:t>25</w:t>
      </w:r>
      <w:r w:rsidRPr="00137F5D">
        <w:rPr>
          <w:color w:val="333333"/>
          <w:bdr w:val="none" w:sz="0" w:space="0" w:color="auto" w:frame="1"/>
        </w:rPr>
        <w:t xml:space="preserve">,3826 </w:t>
      </w:r>
      <w:r>
        <w:rPr>
          <w:color w:val="333333"/>
          <w:bdr w:val="none" w:sz="0" w:space="0" w:color="auto" w:frame="1"/>
        </w:rPr>
        <w:t>với độ chính xác:</w:t>
      </w:r>
    </w:p>
    <w:p w14:paraId="35783567" w14:textId="478BBBC3" w:rsidR="008754DA" w:rsidRPr="00BE044D" w:rsidRDefault="008754DA" w:rsidP="008754DA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</w:rPr>
      </w:pP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a)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0,005</w:t>
      </w:r>
      <w:r>
        <w:rPr>
          <w:rFonts w:ascii="Times New Roman" w:hAnsi="Times New Roman"/>
          <w:color w:val="333333"/>
          <w:sz w:val="24"/>
          <w:szCs w:val="24"/>
        </w:rPr>
        <w:t xml:space="preserve">           </w:t>
      </w: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b)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0,05</w:t>
      </w:r>
      <w:r>
        <w:rPr>
          <w:rFonts w:ascii="Times New Roman" w:hAnsi="Times New Roman"/>
          <w:color w:val="333333"/>
          <w:sz w:val="24"/>
          <w:szCs w:val="24"/>
        </w:rPr>
        <w:t xml:space="preserve">             </w:t>
      </w: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c)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0,5</w:t>
      </w:r>
    </w:p>
    <w:p w14:paraId="5FA589E1" w14:textId="77777777" w:rsidR="008754DA" w:rsidRDefault="008754DA" w:rsidP="008754DA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</w:pPr>
      <w:r>
        <w:rPr>
          <w:rFonts w:ascii="Times New Roman" w:hAnsi="Times New Roman"/>
          <w:b/>
          <w:bCs/>
          <w:color w:val="333333"/>
          <w:sz w:val="24"/>
          <w:szCs w:val="24"/>
          <w:bdr w:val="none" w:sz="0" w:space="0" w:color="auto" w:frame="1"/>
        </w:rPr>
        <w:t>2</w:t>
      </w:r>
      <w:r w:rsidRPr="00BE044D">
        <w:rPr>
          <w:rFonts w:ascii="Times New Roman" w:hAnsi="Times New Roman"/>
          <w:b/>
          <w:bCs/>
          <w:color w:val="333333"/>
          <w:sz w:val="24"/>
          <w:szCs w:val="24"/>
          <w:bdr w:val="none" w:sz="0" w:space="0" w:color="auto" w:frame="1"/>
        </w:rPr>
        <w:t>.</w:t>
      </w: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 Làm tròn các số sau đây đến chữ số thập phân thứ hai:</w:t>
      </w:r>
    </w:p>
    <w:p w14:paraId="4E8DAE06" w14:textId="3913841E" w:rsidR="008754DA" w:rsidRDefault="008754DA" w:rsidP="008754DA">
      <w:pPr>
        <w:shd w:val="clear" w:color="auto" w:fill="FFFFFF"/>
        <w:tabs>
          <w:tab w:val="left" w:pos="1392"/>
          <w:tab w:val="left" w:pos="2988"/>
          <w:tab w:val="center" w:pos="4680"/>
          <w:tab w:val="left" w:pos="5940"/>
        </w:tabs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</w:pP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a)7,923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ab/>
      </w: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b)7,9238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ab/>
      </w: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c)17,418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ab/>
      </w: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d)79,1364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ab/>
      </w:r>
      <w:r w:rsidRPr="00BE044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e)50,401</w:t>
      </w:r>
    </w:p>
    <w:p w14:paraId="1792A909" w14:textId="397A8DB4" w:rsidR="008754DA" w:rsidRDefault="008754DA" w:rsidP="00FE4A70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</w:pPr>
      <w:r>
        <w:rPr>
          <w:rFonts w:ascii="Times New Roman" w:hAnsi="Times New Roman" w:cs="Times New Roman"/>
          <w:b/>
          <w:sz w:val="24"/>
          <w:szCs w:val="24"/>
        </w:rPr>
        <w:t>Bài 6:</w:t>
      </w:r>
      <w:r w:rsidRPr="008754DA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Ước lượng kết quả các phép tính sau:</w:t>
      </w:r>
      <w:r w:rsidRPr="008754DA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</w:t>
      </w:r>
    </w:p>
    <w:p w14:paraId="480C9AC5" w14:textId="40DFDC78" w:rsidR="00FE4A70" w:rsidRDefault="008754DA" w:rsidP="00FE4A70">
      <w:pPr>
        <w:shd w:val="clear" w:color="auto" w:fill="FFFFFF"/>
        <w:tabs>
          <w:tab w:val="left" w:pos="2040"/>
          <w:tab w:val="left" w:pos="4008"/>
          <w:tab w:val="left" w:pos="6480"/>
          <w:tab w:val="left" w:pos="7536"/>
        </w:tabs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</w:pP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a) 12,7.5,8</w:t>
      </w:r>
      <w:r w:rsidR="00FE4A70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                   </w:t>
      </w: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b)</w:t>
      </w:r>
      <w:r w:rsidRPr="008754DA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17,8.5,1.0,336</w:t>
      </w:r>
      <w:r w:rsidR="00FE4A70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                        </w:t>
      </w: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c)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15,6:2,165</w:t>
      </w:r>
      <w:r w:rsidR="00FE4A70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    </w:t>
      </w:r>
    </w:p>
    <w:p w14:paraId="482B6DDA" w14:textId="45221857" w:rsidR="00FE4A70" w:rsidRDefault="00FE4A70" w:rsidP="00FE4A70">
      <w:pPr>
        <w:shd w:val="clear" w:color="auto" w:fill="FFFFFF"/>
        <w:tabs>
          <w:tab w:val="left" w:pos="2040"/>
          <w:tab w:val="left" w:pos="4008"/>
          <w:tab w:val="left" w:pos="6480"/>
          <w:tab w:val="left" w:pos="7536"/>
        </w:tabs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</w:pP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</w:t>
      </w:r>
      <w:r w:rsidR="008754DA"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d) </w:t>
      </w: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(4,62 + 21,7).4,21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ab/>
      </w:r>
      <w:r w:rsidRPr="00137F5D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f) 7,8.5,2 + 21,7.0,8</w:t>
      </w:r>
    </w:p>
    <w:p w14:paraId="59BA120A" w14:textId="46CF90A9" w:rsidR="00EB49D0" w:rsidRPr="00094587" w:rsidRDefault="00EB49D0" w:rsidP="00EB49D0">
      <w:pPr>
        <w:pStyle w:val="NormalWeb"/>
        <w:shd w:val="clear" w:color="auto" w:fill="FFFFFF"/>
        <w:spacing w:before="0" w:beforeAutospacing="0" w:after="0" w:afterAutospacing="0"/>
        <w:textAlignment w:val="baseline"/>
        <w:rPr>
          <w:color w:val="333333"/>
        </w:rPr>
      </w:pPr>
      <w:r>
        <w:rPr>
          <w:b/>
        </w:rPr>
        <w:t xml:space="preserve">Bài 7: </w:t>
      </w:r>
      <w:r w:rsidRPr="00094587">
        <w:rPr>
          <w:color w:val="333333"/>
          <w:bdr w:val="none" w:sz="0" w:space="0" w:color="auto" w:frame="1"/>
        </w:rPr>
        <w:t>Thực hiện phép tính rồi làm tròn kết quả với độ chính xác 0,</w:t>
      </w:r>
      <w:r>
        <w:rPr>
          <w:color w:val="333333"/>
          <w:bdr w:val="none" w:sz="0" w:space="0" w:color="auto" w:frame="1"/>
        </w:rPr>
        <w:t>5</w:t>
      </w:r>
    </w:p>
    <w:p w14:paraId="529C973B" w14:textId="3B5EAC1F" w:rsidR="00EB49D0" w:rsidRPr="00567A71" w:rsidRDefault="00EB49D0" w:rsidP="00EB49D0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</w:rPr>
      </w:pP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a)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6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,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6238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+ 2,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55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-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2,6238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+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1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,167</w:t>
      </w:r>
      <w:r>
        <w:rPr>
          <w:rFonts w:ascii="Times New Roman" w:hAnsi="Times New Roman"/>
          <w:color w:val="333333"/>
          <w:sz w:val="24"/>
          <w:szCs w:val="24"/>
        </w:rPr>
        <w:t xml:space="preserve">                 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b) (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5,864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+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9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,2) – (7,002 +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9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,17)</w:t>
      </w:r>
    </w:p>
    <w:p w14:paraId="291E32B8" w14:textId="78ADBD85" w:rsidR="00EB49D0" w:rsidRPr="00EB49D0" w:rsidRDefault="00EB49D0" w:rsidP="00EB49D0">
      <w:pPr>
        <w:shd w:val="clear" w:color="auto" w:fill="FFFFFF"/>
        <w:spacing w:after="0" w:line="240" w:lineRule="auto"/>
        <w:textAlignment w:val="baseline"/>
        <w:rPr>
          <w:rFonts w:ascii="Times New Roman" w:hAnsi="Times New Roman"/>
          <w:color w:val="333333"/>
          <w:sz w:val="24"/>
          <w:szCs w:val="24"/>
        </w:rPr>
      </w:pP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c) 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56,4 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.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 xml:space="preserve"> 7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,0</w:t>
      </w:r>
      <w:r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5</w:t>
      </w:r>
      <w:r>
        <w:rPr>
          <w:rFonts w:ascii="Times New Roman" w:hAnsi="Times New Roman"/>
          <w:color w:val="333333"/>
          <w:sz w:val="24"/>
          <w:szCs w:val="24"/>
        </w:rPr>
        <w:t xml:space="preserve">                                                  </w:t>
      </w:r>
      <w:r w:rsidRPr="00567A71"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  <w:t>d) 5,607 : 0,17.</w:t>
      </w:r>
    </w:p>
    <w:p w14:paraId="2AC10D93" w14:textId="7FA2F1AB" w:rsidR="00E9338A" w:rsidRPr="00FE4A70" w:rsidRDefault="00E9338A" w:rsidP="00532FF0">
      <w:pPr>
        <w:shd w:val="clear" w:color="auto" w:fill="FFFFFF"/>
        <w:tabs>
          <w:tab w:val="left" w:pos="2040"/>
          <w:tab w:val="left" w:pos="4008"/>
          <w:tab w:val="left" w:pos="6480"/>
          <w:tab w:val="left" w:pos="7536"/>
        </w:tabs>
        <w:spacing w:after="0"/>
        <w:textAlignment w:val="baseline"/>
        <w:rPr>
          <w:rFonts w:ascii="Times New Roman" w:hAnsi="Times New Roman"/>
          <w:color w:val="333333"/>
          <w:sz w:val="24"/>
          <w:szCs w:val="24"/>
          <w:bdr w:val="none" w:sz="0" w:space="0" w:color="auto" w:frame="1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Dạng </w:t>
      </w:r>
      <w:r w:rsidR="008754DA">
        <w:rPr>
          <w:rFonts w:ascii="Times New Roman" w:hAnsi="Times New Roman" w:cs="Times New Roman"/>
          <w:b/>
          <w:sz w:val="24"/>
          <w:szCs w:val="24"/>
        </w:rPr>
        <w:t>4</w:t>
      </w:r>
      <w:r w:rsidRPr="00851832">
        <w:rPr>
          <w:rFonts w:ascii="Times New Roman" w:hAnsi="Times New Roman" w:cs="Times New Roman"/>
          <w:b/>
          <w:sz w:val="24"/>
          <w:szCs w:val="24"/>
        </w:rPr>
        <w:t>: Bài toán liên quan đến tỉ lệ thức, tính chất dãy tỉ số bằng nhau</w:t>
      </w:r>
    </w:p>
    <w:p w14:paraId="4B328141" w14:textId="44382809" w:rsidR="00E9338A" w:rsidRPr="00851832" w:rsidRDefault="008871B6" w:rsidP="00532FF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532FF0">
        <w:rPr>
          <w:rFonts w:ascii="Times New Roman" w:hAnsi="Times New Roman" w:cs="Times New Roman"/>
          <w:b/>
          <w:sz w:val="24"/>
          <w:szCs w:val="24"/>
        </w:rPr>
        <w:t>8</w:t>
      </w:r>
      <w:r w:rsidR="00E9338A" w:rsidRPr="0085183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9338A" w:rsidRPr="00851832">
        <w:rPr>
          <w:rFonts w:ascii="Times New Roman" w:hAnsi="Times New Roman" w:cs="Times New Roman"/>
          <w:sz w:val="24"/>
          <w:szCs w:val="24"/>
        </w:rPr>
        <w:t>Tìm a, b, c biết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F9532E" w:rsidRPr="00851832" w14:paraId="53DBA31F" w14:textId="77777777" w:rsidTr="00027EFF">
        <w:tc>
          <w:tcPr>
            <w:tcW w:w="4675" w:type="dxa"/>
          </w:tcPr>
          <w:p w14:paraId="6B956953" w14:textId="77777777" w:rsidR="00F9532E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)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 w14:anchorId="161EC8D6">
                <v:shape id="_x0000_i1151" type="#_x0000_t75" style="width:51.6pt;height:30.6pt" o:ole="">
                  <v:imagedata r:id="rId263" o:title=""/>
                </v:shape>
                <o:OLEObject Type="Embed" ProgID="Equation.DSMT4" ShapeID="_x0000_i1151" DrawAspect="Content" ObjectID="_1762799474" r:id="rId26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 w14:anchorId="360B7D07">
                <v:shape id="_x0000_i1152" type="#_x0000_t75" style="width:62.4pt;height:15.6pt" o:ole="">
                  <v:imagedata r:id="rId265" o:title=""/>
                </v:shape>
                <o:OLEObject Type="Embed" ProgID="Equation.DSMT4" ShapeID="_x0000_i1152" DrawAspect="Content" ObjectID="_1762799475" r:id="rId26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14:paraId="5DF67B0E" w14:textId="77777777" w:rsidR="00F9532E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85183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00" w:dyaOrig="400" w14:anchorId="71C853BA">
                <v:shape id="_x0000_i1153" type="#_x0000_t75" style="width:95.4pt;height:20.4pt" o:ole="">
                  <v:imagedata r:id="rId267" o:title=""/>
                </v:shape>
                <o:OLEObject Type="Embed" ProgID="Equation.DSMT4" ShapeID="_x0000_i1153" DrawAspect="Content" ObjectID="_1762799476" r:id="rId26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 w14:anchorId="2D40ECC6">
                <v:shape id="_x0000_i1154" type="#_x0000_t75" style="width:84.6pt;height:15.6pt" o:ole="">
                  <v:imagedata r:id="rId269" o:title=""/>
                </v:shape>
                <o:OLEObject Type="Embed" ProgID="Equation.DSMT4" ShapeID="_x0000_i1154" DrawAspect="Content" ObjectID="_1762799477" r:id="rId27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9532E" w:rsidRPr="00851832" w14:paraId="57149079" w14:textId="77777777" w:rsidTr="00027EFF">
        <w:tc>
          <w:tcPr>
            <w:tcW w:w="4675" w:type="dxa"/>
          </w:tcPr>
          <w:p w14:paraId="2C0DD0B4" w14:textId="77777777" w:rsidR="00F9532E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80" w:dyaOrig="320" w14:anchorId="2EC8387B">
                <v:shape id="_x0000_i1155" type="#_x0000_t75" style="width:84pt;height:15.6pt" o:ole="">
                  <v:imagedata r:id="rId271" o:title=""/>
                </v:shape>
                <o:OLEObject Type="Embed" ProgID="Equation.DSMT4" ShapeID="_x0000_i1155" DrawAspect="Content" ObjectID="_1762799478" r:id="rId27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 w14:anchorId="522B8446">
                <v:shape id="_x0000_i1156" type="#_x0000_t75" style="width:84.6pt;height:15.6pt" o:ole="">
                  <v:imagedata r:id="rId273" o:title=""/>
                </v:shape>
                <o:OLEObject Type="Embed" ProgID="Equation.DSMT4" ShapeID="_x0000_i1156" DrawAspect="Content" ObjectID="_1762799479" r:id="rId27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</w:tcPr>
          <w:p w14:paraId="290C4735" w14:textId="77777777" w:rsidR="00F9532E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60" w:dyaOrig="620" w14:anchorId="6A7E571B">
                <v:shape id="_x0000_i1157" type="#_x0000_t75" style="width:33pt;height:30.6pt" o:ole="">
                  <v:imagedata r:id="rId275" o:title=""/>
                </v:shape>
                <o:OLEObject Type="Embed" ProgID="Equation.DSMT4" ShapeID="_x0000_i1157" DrawAspect="Content" ObjectID="_1762799480" r:id="rId27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 w14:anchorId="0BE0934F">
                <v:shape id="_x0000_i1158" type="#_x0000_t75" style="width:39pt;height:15.6pt" o:ole="">
                  <v:imagedata r:id="rId277" o:title=""/>
                </v:shape>
                <o:OLEObject Type="Embed" ProgID="Equation.DSMT4" ShapeID="_x0000_i1158" DrawAspect="Content" ObjectID="_1762799481" r:id="rId27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9338A" w:rsidRPr="00851832" w14:paraId="7D436ADC" w14:textId="77777777" w:rsidTr="00027EFF">
        <w:tc>
          <w:tcPr>
            <w:tcW w:w="4675" w:type="dxa"/>
            <w:vAlign w:val="center"/>
          </w:tcPr>
          <w:p w14:paraId="4AF75217" w14:textId="77777777" w:rsidR="00E9338A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E9338A"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 w14:anchorId="417FF1C6">
                <v:shape id="_x0000_i1159" type="#_x0000_t75" style="width:51pt;height:30.6pt" o:ole="">
                  <v:imagedata r:id="rId279" o:title=""/>
                </v:shape>
                <o:OLEObject Type="Embed" ProgID="Equation.DSMT4" ShapeID="_x0000_i1159" DrawAspect="Content" ObjectID="_1762799482" r:id="rId280"/>
              </w:objec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E9338A"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279" w14:anchorId="646B1BFC">
                <v:shape id="_x0000_i1160" type="#_x0000_t75" style="width:78pt;height:14.4pt" o:ole="">
                  <v:imagedata r:id="rId281" o:title=""/>
                </v:shape>
                <o:OLEObject Type="Embed" ProgID="Equation.DSMT4" ShapeID="_x0000_i1160" DrawAspect="Content" ObjectID="_1762799483" r:id="rId282"/>
              </w:objec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14:paraId="0D1517EC" w14:textId="6C8FB0C5" w:rsidR="00E9338A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027EFF"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573D6BDA">
                <v:shape id="_x0000_i1161" type="#_x0000_t75" style="width:69pt;height:30.6pt" o:ole="">
                  <v:imagedata r:id="rId283" o:title=""/>
                </v:shape>
                <o:OLEObject Type="Embed" ProgID="Equation.DSMT4" ShapeID="_x0000_i1161" DrawAspect="Content" ObjectID="_1762799484" r:id="rId284"/>
              </w:object>
            </w:r>
            <w:r w:rsidR="00027EFF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027EFF"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0" w:dyaOrig="279" w14:anchorId="6A5F7EC8">
                <v:shape id="_x0000_i1162" type="#_x0000_t75" style="width:90pt;height:14.4pt" o:ole="">
                  <v:imagedata r:id="rId285" o:title=""/>
                </v:shape>
                <o:OLEObject Type="Embed" ProgID="Equation.DSMT4" ShapeID="_x0000_i1162" DrawAspect="Content" ObjectID="_1762799485" r:id="rId286"/>
              </w:object>
            </w:r>
          </w:p>
        </w:tc>
      </w:tr>
      <w:tr w:rsidR="00E9338A" w:rsidRPr="00851832" w14:paraId="722CE501" w14:textId="77777777" w:rsidTr="00027EFF">
        <w:tc>
          <w:tcPr>
            <w:tcW w:w="4675" w:type="dxa"/>
            <w:vAlign w:val="center"/>
          </w:tcPr>
          <w:p w14:paraId="1E67679F" w14:textId="7F7AE531" w:rsidR="00E9338A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027EFF"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20" w14:anchorId="3342DD60">
                <v:shape id="_x0000_i1163" type="#_x0000_t75" style="width:66.6pt;height:30.6pt" o:ole="">
                  <v:imagedata r:id="rId287" o:title=""/>
                </v:shape>
                <o:OLEObject Type="Embed" ProgID="Equation.DSMT4" ShapeID="_x0000_i1163" DrawAspect="Content" ObjectID="_1762799486" r:id="rId288"/>
              </w:object>
            </w:r>
            <w:r w:rsidR="00027EFF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027EFF"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27338B7C">
                <v:shape id="_x0000_i1164" type="#_x0000_t75" style="width:66.6pt;height:15.6pt" o:ole="">
                  <v:imagedata r:id="rId289" o:title=""/>
                </v:shape>
                <o:OLEObject Type="Embed" ProgID="Equation.DSMT4" ShapeID="_x0000_i1164" DrawAspect="Content" ObjectID="_1762799487" r:id="rId290"/>
              </w:object>
            </w:r>
          </w:p>
        </w:tc>
        <w:tc>
          <w:tcPr>
            <w:tcW w:w="4675" w:type="dxa"/>
            <w:vAlign w:val="center"/>
          </w:tcPr>
          <w:p w14:paraId="7FFEEF3D" w14:textId="700E47F2" w:rsidR="00E9338A" w:rsidRPr="00851832" w:rsidRDefault="00F9532E" w:rsidP="008518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E9338A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027EFF"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59" w:dyaOrig="660" w14:anchorId="42E6503C">
                <v:shape id="_x0000_i1165" type="#_x0000_t75" style="width:42.6pt;height:33pt" o:ole="">
                  <v:imagedata r:id="rId291" o:title=""/>
                </v:shape>
                <o:OLEObject Type="Embed" ProgID="Equation.DSMT4" ShapeID="_x0000_i1165" DrawAspect="Content" ObjectID="_1762799488" r:id="rId292"/>
              </w:object>
            </w:r>
            <w:r w:rsidR="00027EFF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027EFF"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60" w14:anchorId="18A0E8C3">
                <v:shape id="_x0000_i1166" type="#_x0000_t75" style="width:66pt;height:18pt" o:ole="">
                  <v:imagedata r:id="rId293" o:title=""/>
                </v:shape>
                <o:OLEObject Type="Embed" ProgID="Equation.DSMT4" ShapeID="_x0000_i1166" DrawAspect="Content" ObjectID="_1762799489" r:id="rId294"/>
              </w:object>
            </w:r>
          </w:p>
        </w:tc>
      </w:tr>
      <w:tr w:rsidR="00027EFF" w:rsidRPr="00851832" w14:paraId="247CAA65" w14:textId="77777777" w:rsidTr="00027EFF">
        <w:tc>
          <w:tcPr>
            <w:tcW w:w="4675" w:type="dxa"/>
            <w:vAlign w:val="center"/>
          </w:tcPr>
          <w:p w14:paraId="3F5A3C4B" w14:textId="2BB0BF66" w:rsidR="00027EFF" w:rsidRPr="00851832" w:rsidRDefault="00027EFF" w:rsidP="00027E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80" w:dyaOrig="620" w14:anchorId="7ACDB153">
                <v:shape id="_x0000_i1167" type="#_x0000_t75" style="width:69pt;height:30.6pt" o:ole="">
                  <v:imagedata r:id="rId295" o:title=""/>
                </v:shape>
                <o:OLEObject Type="Embed" ProgID="Equation.DSMT4" ShapeID="_x0000_i1167" DrawAspect="Content" ObjectID="_1762799490" r:id="rId29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40" w:dyaOrig="279" w14:anchorId="4018B171">
                <v:shape id="_x0000_i1168" type="#_x0000_t75" style="width:66.6pt;height:14.4pt" o:ole="">
                  <v:imagedata r:id="rId297" o:title=""/>
                </v:shape>
                <o:OLEObject Type="Embed" ProgID="Equation.DSMT4" ShapeID="_x0000_i1168" DrawAspect="Content" ObjectID="_1762799491" r:id="rId298"/>
              </w:object>
            </w:r>
          </w:p>
        </w:tc>
        <w:tc>
          <w:tcPr>
            <w:tcW w:w="4675" w:type="dxa"/>
            <w:vAlign w:val="center"/>
          </w:tcPr>
          <w:p w14:paraId="03C7D680" w14:textId="77777777" w:rsidR="00027EFF" w:rsidRPr="00851832" w:rsidRDefault="00027EFF" w:rsidP="00027EF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10) </w:t>
            </w:r>
            <w:r w:rsidRPr="0085183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80" w:dyaOrig="620" w14:anchorId="435DB558">
                <v:shape id="_x0000_i1169" type="#_x0000_t75" style="width:99pt;height:30.6pt" o:ole="">
                  <v:imagedata r:id="rId299" o:title=""/>
                </v:shape>
                <o:OLEObject Type="Embed" ProgID="Equation.DSMT4" ShapeID="_x0000_i1169" DrawAspect="Content" ObjectID="_1762799492" r:id="rId30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20" w14:anchorId="7D02C064">
                <v:shape id="_x0000_i1170" type="#_x0000_t75" style="width:78pt;height:15.6pt" o:ole="">
                  <v:imagedata r:id="rId301" o:title=""/>
                </v:shape>
                <o:OLEObject Type="Embed" ProgID="Equation.DSMT4" ShapeID="_x0000_i1170" DrawAspect="Content" ObjectID="_1762799493" r:id="rId302"/>
              </w:object>
            </w:r>
          </w:p>
        </w:tc>
      </w:tr>
    </w:tbl>
    <w:p w14:paraId="2FA9FB72" w14:textId="04E8AA98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Dạng </w:t>
      </w:r>
      <w:r w:rsidR="008754DA">
        <w:rPr>
          <w:rFonts w:ascii="Times New Roman" w:hAnsi="Times New Roman" w:cs="Times New Roman"/>
          <w:b/>
          <w:sz w:val="24"/>
          <w:szCs w:val="24"/>
        </w:rPr>
        <w:t>5</w:t>
      </w:r>
      <w:r w:rsidRPr="00851832">
        <w:rPr>
          <w:rFonts w:ascii="Times New Roman" w:hAnsi="Times New Roman" w:cs="Times New Roman"/>
          <w:b/>
          <w:sz w:val="24"/>
          <w:szCs w:val="24"/>
        </w:rPr>
        <w:t>: Bài toán thực tế</w:t>
      </w:r>
    </w:p>
    <w:p w14:paraId="27201D22" w14:textId="77777777" w:rsidR="00ED2E5C" w:rsidRPr="00851832" w:rsidRDefault="00ED2E5C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*Bài toán hình</w:t>
      </w:r>
    </w:p>
    <w:p w14:paraId="160A573A" w14:textId="66150DBE" w:rsidR="008871B6" w:rsidRPr="00851832" w:rsidRDefault="008871B6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Bài </w:t>
      </w:r>
      <w:r w:rsidR="00532FF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9</w:t>
      </w:r>
      <w:r w:rsidRPr="00851832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.</w:t>
      </w:r>
      <w:r w:rsidRPr="0085183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Một phòng học hình hộp chữ nhật có chiều dài 7 m, chiều rộng 4 m, chiều cao 5 m. Người ta quét vôi bên trong lớp học, kể cả trần. Biết tổng diện tích các cửa ra vào và cửa sổ là 8 m</w:t>
      </w:r>
      <w:r w:rsidRPr="0085183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85183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Tính diện tích phải quét vôi.</w:t>
      </w:r>
    </w:p>
    <w:p w14:paraId="25C1168D" w14:textId="31AA57CF" w:rsidR="008871B6" w:rsidRPr="00851832" w:rsidRDefault="008871B6" w:rsidP="00851832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85183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532F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</w:t>
      </w:r>
      <w:r w:rsidRPr="0085183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851832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Một căn phòng có dạng hình hộp chữ nhật với chiều dài là 7 m, chiều rộng là 4 m, chiều cao là 5 m. Người ta muốn sơn phía trong bốn bức tường. Tính số tiền mà người đó phải trả, biết rằng diện tích các cửa của căn phòng đó là 8 m</w:t>
      </w:r>
      <w:r w:rsidRPr="00851832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  <w:vertAlign w:val="superscript"/>
        </w:rPr>
        <w:t>2</w:t>
      </w:r>
      <w:r w:rsidRPr="00851832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 và giá tiền sơn mỗi mét vuông (bao gồm tiền công và nguyên vật liệu) là 10.000 đồng.</w:t>
      </w:r>
    </w:p>
    <w:p w14:paraId="7B8AE7D3" w14:textId="77777777" w:rsidR="00ED2E5C" w:rsidRPr="00851832" w:rsidRDefault="00ED2E5C" w:rsidP="00851832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 w:rsidRPr="00851832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*Bài toán phần trăm (lãi suất)</w:t>
      </w:r>
    </w:p>
    <w:p w14:paraId="1AEC8A3B" w14:textId="33EDE6F6" w:rsidR="008871B6" w:rsidRPr="00851832" w:rsidRDefault="008871B6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532FF0">
        <w:rPr>
          <w:rFonts w:ascii="Times New Roman" w:hAnsi="Times New Roman" w:cs="Times New Roman"/>
          <w:b/>
          <w:sz w:val="24"/>
          <w:szCs w:val="24"/>
        </w:rPr>
        <w:t>11</w:t>
      </w:r>
      <w:r w:rsidRPr="00851832">
        <w:rPr>
          <w:rFonts w:ascii="Times New Roman" w:hAnsi="Times New Roman" w:cs="Times New Roman"/>
          <w:b/>
          <w:sz w:val="24"/>
          <w:szCs w:val="24"/>
        </w:rPr>
        <w:t>:</w:t>
      </w:r>
      <w:r w:rsidRPr="0085183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Một cửa hàng bán một đôi giày giá 330 000 đồng thì được lãi 10% so với giá vốn. Hỏi giá vốn của đôi giày là bao nhiêu?</w:t>
      </w:r>
    </w:p>
    <w:p w14:paraId="7F7FC795" w14:textId="05DAE77E" w:rsidR="008871B6" w:rsidRPr="00851832" w:rsidRDefault="008871B6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532FF0">
        <w:rPr>
          <w:rFonts w:ascii="Times New Roman" w:hAnsi="Times New Roman" w:cs="Times New Roman"/>
          <w:b/>
          <w:sz w:val="24"/>
          <w:szCs w:val="24"/>
        </w:rPr>
        <w:t>12</w:t>
      </w:r>
      <w:r w:rsidRPr="00851832">
        <w:rPr>
          <w:rFonts w:ascii="Times New Roman" w:hAnsi="Times New Roman" w:cs="Times New Roman"/>
          <w:b/>
          <w:sz w:val="24"/>
          <w:szCs w:val="24"/>
        </w:rPr>
        <w:t>:</w:t>
      </w:r>
      <w:r w:rsidRPr="0085183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Một cửa hàng bán áo được lãi 25000 đồng. Tính giá bán của chiếc áo đó, biết rằng số tiền lãi bằng 25% tiền vốn.</w:t>
      </w:r>
    </w:p>
    <w:p w14:paraId="64188A46" w14:textId="344BA698" w:rsidR="008871B6" w:rsidRPr="00851832" w:rsidRDefault="008871B6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851832">
        <w:rPr>
          <w:rStyle w:val="Strong"/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</w:rPr>
        <w:t>Bài 1</w:t>
      </w:r>
      <w:r w:rsidR="00532FF0">
        <w:rPr>
          <w:rStyle w:val="Strong"/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851832">
        <w:rPr>
          <w:rStyle w:val="Strong"/>
          <w:rFonts w:ascii="Times New Roman" w:hAnsi="Times New Roman" w:cs="Times New Roman"/>
          <w:sz w:val="24"/>
          <w:szCs w:val="24"/>
          <w:bdr w:val="none" w:sz="0" w:space="0" w:color="auto" w:frame="1"/>
          <w:shd w:val="clear" w:color="auto" w:fill="FFFFFF"/>
        </w:rPr>
        <w:t>: </w:t>
      </w:r>
      <w:r w:rsidRPr="00851832">
        <w:rPr>
          <w:rFonts w:ascii="Times New Roman" w:hAnsi="Times New Roman" w:cs="Times New Roman"/>
          <w:sz w:val="24"/>
          <w:szCs w:val="24"/>
          <w:shd w:val="clear" w:color="auto" w:fill="FFFFFF"/>
        </w:rPr>
        <w:t>Một cửa hàng bán tivi nhập về với giá 4346000 đồng 1 tivi. Hỏi cửa hàng đó phải bán với giá bao nhiêu tiền một tivi để được lãi 18% so với giá bán?</w:t>
      </w:r>
    </w:p>
    <w:p w14:paraId="1C7D960B" w14:textId="2D2F8C0F" w:rsidR="00ED2E5C" w:rsidRPr="00851832" w:rsidRDefault="00ED2E5C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*Bài toán</w:t>
      </w:r>
      <w:r w:rsidR="004F10A0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dãy tỉ số bằng nhau -</w:t>
      </w:r>
      <w:r w:rsidRPr="00851832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tỉ lệ thuận </w:t>
      </w:r>
    </w:p>
    <w:p w14:paraId="18F1EC14" w14:textId="042A6081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</w:t>
      </w:r>
      <w:r w:rsidR="008871B6" w:rsidRPr="00851832">
        <w:rPr>
          <w:rFonts w:ascii="Times New Roman" w:hAnsi="Times New Roman" w:cs="Times New Roman"/>
          <w:b/>
          <w:sz w:val="24"/>
          <w:szCs w:val="24"/>
        </w:rPr>
        <w:t>ài 1</w:t>
      </w:r>
      <w:r w:rsidR="00532FF0">
        <w:rPr>
          <w:rFonts w:ascii="Times New Roman" w:hAnsi="Times New Roman" w:cs="Times New Roman"/>
          <w:b/>
          <w:sz w:val="24"/>
          <w:szCs w:val="24"/>
        </w:rPr>
        <w:t>4</w:t>
      </w:r>
      <w:r w:rsidRPr="0085183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51832">
        <w:rPr>
          <w:rFonts w:ascii="Times New Roman" w:hAnsi="Times New Roman" w:cs="Times New Roman"/>
          <w:sz w:val="24"/>
          <w:szCs w:val="24"/>
        </w:rPr>
        <w:t>Số bi của ba bạn Hà, Bảo, Chi tỉ lệ với 3;4;5. Biết số bi của Bảo nhiều hơn số bi của Hà là 15 viên bi. Tính số bi mà mỗi bạn có.</w:t>
      </w:r>
    </w:p>
    <w:p w14:paraId="3F210F89" w14:textId="64F56492" w:rsidR="00A71D96" w:rsidRPr="00851832" w:rsidRDefault="00A71D96" w:rsidP="00A71D9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ài 1</w:t>
      </w:r>
      <w:r w:rsidR="00532FF0">
        <w:rPr>
          <w:rFonts w:ascii="Times New Roman" w:hAnsi="Times New Roman" w:cs="Times New Roman"/>
          <w:b/>
          <w:sz w:val="24"/>
          <w:szCs w:val="24"/>
        </w:rPr>
        <w:t>5</w:t>
      </w:r>
      <w:r w:rsidRPr="0085183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851832">
        <w:rPr>
          <w:rFonts w:ascii="Times New Roman" w:hAnsi="Times New Roman" w:cs="Times New Roman"/>
          <w:sz w:val="24"/>
          <w:szCs w:val="24"/>
        </w:rPr>
        <w:t>Biết độ dài ba cạnh của một tam giác tỉ lệ với 3, 5, 7. Tính độ dài các cạnh của một tam giác, biết:</w:t>
      </w:r>
    </w:p>
    <w:p w14:paraId="725DC2FF" w14:textId="77777777" w:rsidR="00A71D96" w:rsidRPr="00851832" w:rsidRDefault="00A71D96" w:rsidP="00A71D9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a) Chu vi của tam giác là 45m</w:t>
      </w:r>
    </w:p>
    <w:p w14:paraId="120EB4BD" w14:textId="77777777" w:rsidR="00A71D96" w:rsidRPr="00851832" w:rsidRDefault="00A71D96" w:rsidP="00A71D9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b) Tổng độ dài cạnh lớn nhất và cạnh nhỏ nhất hơn cạnh còn lại 20m</w:t>
      </w:r>
    </w:p>
    <w:p w14:paraId="6B17C035" w14:textId="2A439B46" w:rsidR="007B0261" w:rsidRDefault="007B0261" w:rsidP="007B0261">
      <w:pPr>
        <w:pStyle w:val="BodyText"/>
        <w:spacing w:before="25" w:line="259" w:lineRule="auto"/>
        <w:ind w:left="0" w:right="474"/>
        <w:rPr>
          <w:sz w:val="24"/>
          <w:szCs w:val="24"/>
          <w:lang w:val="vi-VN"/>
        </w:rPr>
      </w:pPr>
      <w:r w:rsidRPr="007B0261">
        <w:rPr>
          <w:b/>
          <w:bCs/>
          <w:sz w:val="24"/>
          <w:szCs w:val="24"/>
        </w:rPr>
        <w:t>Bài 1</w:t>
      </w:r>
      <w:r w:rsidR="00532FF0">
        <w:rPr>
          <w:b/>
          <w:bCs/>
          <w:sz w:val="24"/>
          <w:szCs w:val="24"/>
        </w:rPr>
        <w:t>6</w:t>
      </w:r>
      <w:r w:rsidRPr="007B0261">
        <w:rPr>
          <w:b/>
          <w:bCs/>
          <w:sz w:val="24"/>
          <w:szCs w:val="24"/>
        </w:rPr>
        <w:t>:</w:t>
      </w:r>
      <w:r w:rsidRPr="007B0261">
        <w:rPr>
          <w:sz w:val="24"/>
          <w:szCs w:val="24"/>
        </w:rPr>
        <w:t xml:space="preserve"> </w:t>
      </w:r>
      <w:r w:rsidRPr="007B0261">
        <w:rPr>
          <w:sz w:val="24"/>
          <w:szCs w:val="24"/>
          <w:lang w:val="vi-VN"/>
        </w:rPr>
        <w:t>Hai đội xe vận tải cùng chuyên chở hàng hóa. Mỗi xe cùng chở một số chuyến như nhau và</w:t>
      </w:r>
      <w:r w:rsidRPr="007B0261">
        <w:rPr>
          <w:spacing w:val="-6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khối lượng chở mỗi chuyến bằng nhau. Đội I có 13 xe, đội II có 15 xe, đội II chở nhiều hơn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ội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I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là</w:t>
      </w:r>
      <w:r w:rsidRPr="007B0261">
        <w:rPr>
          <w:spacing w:val="39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26</w:t>
      </w:r>
      <w:r w:rsidRPr="007B0261">
        <w:rPr>
          <w:spacing w:val="48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ấn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hàng.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Hỏi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mỗi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ội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xe</w:t>
      </w:r>
      <w:r w:rsidRPr="007B0261">
        <w:rPr>
          <w:spacing w:val="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huyên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hở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ao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hiêu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ấn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hàng?</w:t>
      </w:r>
    </w:p>
    <w:p w14:paraId="2EF43DA9" w14:textId="246A547C" w:rsidR="007B0261" w:rsidRPr="00925C44" w:rsidRDefault="007B0261" w:rsidP="007B0261">
      <w:pPr>
        <w:pStyle w:val="BodyText"/>
        <w:spacing w:before="25" w:line="259" w:lineRule="auto"/>
        <w:ind w:left="0" w:right="474"/>
        <w:rPr>
          <w:sz w:val="24"/>
          <w:szCs w:val="24"/>
          <w:lang w:val="vi-VN"/>
        </w:rPr>
      </w:pPr>
      <w:r w:rsidRPr="007B0261">
        <w:rPr>
          <w:b/>
          <w:bCs/>
          <w:sz w:val="24"/>
          <w:szCs w:val="24"/>
        </w:rPr>
        <w:t>Bài 1</w:t>
      </w:r>
      <w:r w:rsidR="00532FF0">
        <w:rPr>
          <w:b/>
          <w:bCs/>
          <w:sz w:val="24"/>
          <w:szCs w:val="24"/>
        </w:rPr>
        <w:t>7</w:t>
      </w:r>
      <w:r w:rsidRPr="007B0261">
        <w:rPr>
          <w:b/>
          <w:bCs/>
          <w:sz w:val="24"/>
          <w:szCs w:val="24"/>
        </w:rPr>
        <w:t>:</w:t>
      </w:r>
      <w:r>
        <w:rPr>
          <w:b/>
          <w:bCs/>
          <w:sz w:val="24"/>
          <w:szCs w:val="24"/>
        </w:rPr>
        <w:t xml:space="preserve"> </w:t>
      </w:r>
      <w:r w:rsidRPr="00925C44">
        <w:rPr>
          <w:sz w:val="24"/>
          <w:szCs w:val="24"/>
          <w:lang w:val="vi-VN"/>
        </w:rPr>
        <w:t>Đồng bạch là một loại hợp kim của niken, kẽm và đồng với khối lượng mỗi loại tỉ lệ thuận với</w:t>
      </w:r>
      <w:r w:rsidRPr="00925C44">
        <w:rPr>
          <w:spacing w:val="1"/>
          <w:sz w:val="24"/>
          <w:szCs w:val="24"/>
          <w:lang w:val="vi-VN"/>
        </w:rPr>
        <w:t xml:space="preserve"> </w:t>
      </w:r>
      <w:r w:rsidRPr="00925C44">
        <w:rPr>
          <w:spacing w:val="-1"/>
          <w:sz w:val="24"/>
          <w:szCs w:val="24"/>
          <w:lang w:val="vi-VN"/>
        </w:rPr>
        <w:t xml:space="preserve">3; 4 và 13 . Hỏi cần bao nhiêu </w:t>
      </w:r>
      <w:r w:rsidRPr="00925C44">
        <w:rPr>
          <w:sz w:val="24"/>
          <w:szCs w:val="24"/>
          <w:lang w:val="vi-VN"/>
        </w:rPr>
        <w:t>kilôgam niken, kẽm và đồng để sản xuất được</w:t>
      </w:r>
      <w:r w:rsidRPr="00925C44">
        <w:rPr>
          <w:spacing w:val="1"/>
          <w:sz w:val="24"/>
          <w:szCs w:val="24"/>
          <w:lang w:val="vi-VN"/>
        </w:rPr>
        <w:t xml:space="preserve"> </w:t>
      </w:r>
      <w:r w:rsidRPr="00925C44">
        <w:rPr>
          <w:sz w:val="24"/>
          <w:szCs w:val="24"/>
          <w:lang w:val="vi-VN"/>
        </w:rPr>
        <w:t>240</w:t>
      </w:r>
      <w:r w:rsidRPr="00925C44">
        <w:rPr>
          <w:i/>
          <w:sz w:val="24"/>
          <w:szCs w:val="24"/>
          <w:lang w:val="vi-VN"/>
        </w:rPr>
        <w:t>kg</w:t>
      </w:r>
      <w:r w:rsidRPr="00925C44">
        <w:rPr>
          <w:i/>
          <w:spacing w:val="1"/>
          <w:sz w:val="24"/>
          <w:szCs w:val="24"/>
          <w:lang w:val="vi-VN"/>
        </w:rPr>
        <w:t xml:space="preserve"> </w:t>
      </w:r>
      <w:r w:rsidRPr="00925C44">
        <w:rPr>
          <w:sz w:val="24"/>
          <w:szCs w:val="24"/>
          <w:lang w:val="vi-VN"/>
        </w:rPr>
        <w:t>đồng bạch?</w:t>
      </w:r>
    </w:p>
    <w:p w14:paraId="47382650" w14:textId="61AD544F" w:rsidR="007B0261" w:rsidRPr="007B0261" w:rsidRDefault="007B0261" w:rsidP="007B0261">
      <w:pPr>
        <w:pStyle w:val="BodyText"/>
        <w:spacing w:before="28" w:line="256" w:lineRule="auto"/>
        <w:ind w:left="0"/>
        <w:jc w:val="both"/>
        <w:rPr>
          <w:sz w:val="24"/>
          <w:szCs w:val="24"/>
          <w:lang w:val="vi-VN"/>
        </w:rPr>
      </w:pPr>
      <w:r w:rsidRPr="007B0261">
        <w:rPr>
          <w:b/>
          <w:bCs/>
          <w:sz w:val="24"/>
          <w:szCs w:val="24"/>
        </w:rPr>
        <w:t>Bài 1</w:t>
      </w:r>
      <w:r w:rsidR="00532FF0">
        <w:rPr>
          <w:b/>
          <w:bCs/>
          <w:sz w:val="24"/>
          <w:szCs w:val="24"/>
        </w:rPr>
        <w:t>8</w:t>
      </w:r>
      <w:r w:rsidRPr="007B0261">
        <w:rPr>
          <w:b/>
          <w:bCs/>
          <w:sz w:val="24"/>
          <w:szCs w:val="24"/>
        </w:rPr>
        <w:t>:</w:t>
      </w:r>
      <w:r w:rsidRPr="007B0261">
        <w:rPr>
          <w:sz w:val="24"/>
          <w:szCs w:val="24"/>
          <w:lang w:val="vi-VN"/>
        </w:rPr>
        <w:t xml:space="preserve"> Tổng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số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iền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iện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phải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rả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ủa ba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hộ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sử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dụng điện trong một tháng là</w:t>
      </w:r>
      <w:r w:rsidRPr="007B0261">
        <w:rPr>
          <w:spacing w:val="3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550000</w:t>
      </w:r>
      <w:r w:rsidRPr="007B0261">
        <w:rPr>
          <w:spacing w:val="3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ồng.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iết</w:t>
      </w:r>
      <w:r w:rsidRPr="007B0261">
        <w:rPr>
          <w:spacing w:val="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rằng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số</w:t>
      </w:r>
      <w:r w:rsidRPr="007B0261">
        <w:rPr>
          <w:spacing w:val="-62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điện</w:t>
      </w:r>
      <w:r w:rsidRPr="007B0261">
        <w:rPr>
          <w:spacing w:val="8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năng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tiêu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thụ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của</w:t>
      </w:r>
      <w:r w:rsidRPr="007B0261">
        <w:rPr>
          <w:spacing w:val="13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ba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hộ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tỉ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lệ</w:t>
      </w:r>
      <w:r w:rsidRPr="007B0261">
        <w:rPr>
          <w:spacing w:val="11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với</w:t>
      </w:r>
      <w:r w:rsidRPr="007B0261">
        <w:rPr>
          <w:spacing w:val="44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5;</w:t>
      </w:r>
      <w:r w:rsidRPr="007B0261">
        <w:rPr>
          <w:spacing w:val="-34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7;8</w:t>
      </w:r>
      <w:r w:rsidRPr="007B0261">
        <w:rPr>
          <w:spacing w:val="-21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.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Tính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số</w:t>
      </w:r>
      <w:r w:rsidRPr="007B0261">
        <w:rPr>
          <w:spacing w:val="11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tiền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điện</w:t>
      </w:r>
      <w:r w:rsidRPr="007B0261">
        <w:rPr>
          <w:spacing w:val="11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mỗi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hộ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phải</w:t>
      </w:r>
      <w:r w:rsidRPr="007B0261">
        <w:rPr>
          <w:spacing w:val="9"/>
          <w:w w:val="95"/>
          <w:sz w:val="24"/>
          <w:szCs w:val="24"/>
          <w:lang w:val="vi-VN"/>
        </w:rPr>
        <w:t xml:space="preserve"> </w:t>
      </w:r>
      <w:r w:rsidRPr="007B0261">
        <w:rPr>
          <w:w w:val="95"/>
          <w:sz w:val="24"/>
          <w:szCs w:val="24"/>
          <w:lang w:val="vi-VN"/>
        </w:rPr>
        <w:t>trả?</w:t>
      </w:r>
    </w:p>
    <w:p w14:paraId="4977B8D2" w14:textId="27EEF831" w:rsidR="007B0261" w:rsidRDefault="007B0261" w:rsidP="007B0261">
      <w:pPr>
        <w:pStyle w:val="BodyText"/>
        <w:spacing w:before="25"/>
        <w:ind w:left="0"/>
        <w:jc w:val="both"/>
        <w:rPr>
          <w:sz w:val="24"/>
          <w:szCs w:val="24"/>
          <w:lang w:val="vi-VN"/>
        </w:rPr>
      </w:pPr>
      <w:r w:rsidRPr="007B0261">
        <w:rPr>
          <w:b/>
          <w:bCs/>
          <w:sz w:val="24"/>
          <w:szCs w:val="24"/>
        </w:rPr>
        <w:t>Bài 1</w:t>
      </w:r>
      <w:r w:rsidR="00532FF0">
        <w:rPr>
          <w:b/>
          <w:bCs/>
          <w:sz w:val="24"/>
          <w:szCs w:val="24"/>
        </w:rPr>
        <w:t>9</w:t>
      </w:r>
      <w:r w:rsidRPr="007B0261">
        <w:rPr>
          <w:b/>
          <w:bCs/>
          <w:sz w:val="24"/>
          <w:szCs w:val="24"/>
        </w:rPr>
        <w:t xml:space="preserve">: </w:t>
      </w:r>
      <w:r w:rsidRPr="007B0261">
        <w:rPr>
          <w:sz w:val="24"/>
          <w:szCs w:val="24"/>
          <w:lang w:val="vi-VN"/>
        </w:rPr>
        <w:t>Ba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ể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hứa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ước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hình hộp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hữ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hật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ó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diện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ích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áy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ằng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hau,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òn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hiều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cao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ỉ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lệ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với</w:t>
      </w:r>
      <w:r w:rsidRPr="007B0261">
        <w:rPr>
          <w:sz w:val="24"/>
          <w:szCs w:val="24"/>
        </w:rPr>
        <w:t xml:space="preserve"> </w:t>
      </w:r>
      <w:r w:rsidRPr="007B0261">
        <w:rPr>
          <w:sz w:val="24"/>
          <w:szCs w:val="24"/>
          <w:lang w:val="vi-VN"/>
        </w:rPr>
        <w:t>1,5:1,</w:t>
      </w:r>
      <w:r w:rsidRPr="007B0261">
        <w:rPr>
          <w:spacing w:val="-3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25:2</w:t>
      </w:r>
      <w:r w:rsidRPr="007B0261">
        <w:rPr>
          <w:spacing w:val="-14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. Người ta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dùng ba máy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ơm công suất</w:t>
      </w:r>
      <w:r w:rsidRPr="007B0261">
        <w:rPr>
          <w:spacing w:val="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hư nhau để bơm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ước vào</w:t>
      </w:r>
      <w:r w:rsidRPr="007B0261">
        <w:rPr>
          <w:spacing w:val="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ầy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a bể. Hỏi</w:t>
      </w:r>
      <w:r w:rsidRPr="007B0261">
        <w:rPr>
          <w:sz w:val="24"/>
          <w:szCs w:val="24"/>
        </w:rPr>
        <w:t xml:space="preserve"> </w:t>
      </w:r>
      <w:r w:rsidRPr="007B0261">
        <w:rPr>
          <w:sz w:val="24"/>
          <w:szCs w:val="24"/>
          <w:lang w:val="vi-VN"/>
        </w:rPr>
        <w:t>thời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gian để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ơm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ầy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ước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vào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mỗi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ể,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iết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rằng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hời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gian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ơm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ầy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ể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lớn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hất nhiều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hơn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thời</w:t>
      </w:r>
      <w:r w:rsidRPr="007B0261">
        <w:rPr>
          <w:spacing w:val="-6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gian</w:t>
      </w:r>
      <w:r w:rsidRPr="007B0261">
        <w:rPr>
          <w:spacing w:val="-2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ơm</w:t>
      </w:r>
      <w:r w:rsidRPr="007B0261">
        <w:rPr>
          <w:spacing w:val="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đầy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bể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hỏ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nhất</w:t>
      </w:r>
      <w:r w:rsidRPr="007B0261">
        <w:rPr>
          <w:spacing w:val="-1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là</w:t>
      </w:r>
      <w:r w:rsidRPr="007B0261">
        <w:rPr>
          <w:spacing w:val="15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1</w:t>
      </w:r>
      <w:r w:rsidRPr="007B0261">
        <w:rPr>
          <w:spacing w:val="26"/>
          <w:sz w:val="24"/>
          <w:szCs w:val="24"/>
          <w:lang w:val="vi-VN"/>
        </w:rPr>
        <w:t xml:space="preserve"> </w:t>
      </w:r>
      <w:r w:rsidRPr="007B0261">
        <w:rPr>
          <w:sz w:val="24"/>
          <w:szCs w:val="24"/>
          <w:lang w:val="vi-VN"/>
        </w:rPr>
        <w:t>giờ?</w:t>
      </w:r>
    </w:p>
    <w:p w14:paraId="33EFC118" w14:textId="22D0D495" w:rsidR="004F10A0" w:rsidRPr="007B0261" w:rsidRDefault="004F10A0" w:rsidP="004F10A0">
      <w:pPr>
        <w:pStyle w:val="BodyText"/>
        <w:spacing w:before="25" w:line="276" w:lineRule="auto"/>
        <w:ind w:left="0" w:right="266"/>
        <w:rPr>
          <w:sz w:val="24"/>
          <w:szCs w:val="24"/>
          <w:lang w:val="vi-VN"/>
        </w:rPr>
      </w:pPr>
      <w:r w:rsidRPr="004F10A0">
        <w:rPr>
          <w:b/>
          <w:bCs/>
          <w:sz w:val="24"/>
          <w:szCs w:val="24"/>
        </w:rPr>
        <w:t xml:space="preserve">Bài </w:t>
      </w:r>
      <w:r w:rsidR="00532FF0">
        <w:rPr>
          <w:b/>
          <w:bCs/>
          <w:sz w:val="24"/>
          <w:szCs w:val="24"/>
        </w:rPr>
        <w:t>20</w:t>
      </w:r>
      <w:r w:rsidRPr="004F10A0">
        <w:rPr>
          <w:b/>
          <w:bCs/>
          <w:sz w:val="24"/>
          <w:szCs w:val="24"/>
        </w:rPr>
        <w:t>:</w:t>
      </w:r>
      <w:r w:rsidRPr="004F10A0">
        <w:rPr>
          <w:sz w:val="24"/>
          <w:szCs w:val="24"/>
        </w:rPr>
        <w:t xml:space="preserve"> </w:t>
      </w:r>
      <w:r w:rsidRPr="004F10A0">
        <w:rPr>
          <w:sz w:val="24"/>
          <w:szCs w:val="24"/>
          <w:lang w:val="vi-VN"/>
        </w:rPr>
        <w:t xml:space="preserve">Trên quãng đường </w:t>
      </w:r>
      <w:r w:rsidRPr="004F10A0">
        <w:rPr>
          <w:i/>
          <w:sz w:val="24"/>
          <w:szCs w:val="24"/>
          <w:lang w:val="vi-VN"/>
        </w:rPr>
        <w:t>AB</w:t>
      </w:r>
      <w:r w:rsidRPr="004F10A0">
        <w:rPr>
          <w:i/>
          <w:spacing w:val="57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dài 31,5</w:t>
      </w:r>
      <w:r w:rsidRPr="004F10A0">
        <w:rPr>
          <w:i/>
          <w:sz w:val="24"/>
          <w:szCs w:val="24"/>
          <w:lang w:val="vi-VN"/>
        </w:rPr>
        <w:t xml:space="preserve">km </w:t>
      </w:r>
      <w:r w:rsidRPr="004F10A0">
        <w:rPr>
          <w:sz w:val="24"/>
          <w:szCs w:val="24"/>
          <w:lang w:val="vi-VN"/>
        </w:rPr>
        <w:t xml:space="preserve">, Nam đi từ </w:t>
      </w:r>
      <w:r w:rsidRPr="004F10A0">
        <w:rPr>
          <w:i/>
          <w:sz w:val="24"/>
          <w:szCs w:val="24"/>
          <w:lang w:val="vi-VN"/>
        </w:rPr>
        <w:t xml:space="preserve">A </w:t>
      </w:r>
      <w:r w:rsidRPr="004F10A0">
        <w:rPr>
          <w:sz w:val="24"/>
          <w:szCs w:val="24"/>
          <w:lang w:val="vi-VN"/>
        </w:rPr>
        <w:t xml:space="preserve">đến B, cùng lúc đó Bắc đi từ </w:t>
      </w:r>
      <w:r w:rsidRPr="004F10A0">
        <w:rPr>
          <w:i/>
          <w:sz w:val="24"/>
          <w:szCs w:val="24"/>
          <w:lang w:val="vi-VN"/>
        </w:rPr>
        <w:t>B</w:t>
      </w:r>
      <w:r w:rsidRPr="004F10A0">
        <w:rPr>
          <w:i/>
          <w:spacing w:val="58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 xml:space="preserve">đến </w:t>
      </w:r>
      <w:r w:rsidRPr="004F10A0">
        <w:rPr>
          <w:i/>
          <w:sz w:val="24"/>
          <w:szCs w:val="24"/>
          <w:lang w:val="vi-VN"/>
        </w:rPr>
        <w:t xml:space="preserve">A </w:t>
      </w:r>
      <w:r w:rsidRPr="004F10A0">
        <w:rPr>
          <w:sz w:val="24"/>
          <w:szCs w:val="24"/>
          <w:lang w:val="vi-VN"/>
        </w:rPr>
        <w:t>. Vận</w:t>
      </w:r>
      <w:r w:rsidRPr="004F10A0">
        <w:rPr>
          <w:spacing w:val="1"/>
          <w:sz w:val="24"/>
          <w:szCs w:val="24"/>
          <w:lang w:val="vi-VN"/>
        </w:rPr>
        <w:t xml:space="preserve"> </w:t>
      </w:r>
      <w:r w:rsidRPr="004F10A0">
        <w:rPr>
          <w:spacing w:val="-1"/>
          <w:sz w:val="24"/>
          <w:szCs w:val="24"/>
          <w:lang w:val="vi-VN"/>
        </w:rPr>
        <w:t xml:space="preserve">tốc của </w:t>
      </w:r>
      <w:r w:rsidRPr="004F10A0">
        <w:rPr>
          <w:sz w:val="24"/>
          <w:szCs w:val="24"/>
          <w:lang w:val="vi-VN"/>
        </w:rPr>
        <w:t>Nam</w:t>
      </w:r>
      <w:r w:rsidRPr="004F10A0">
        <w:rPr>
          <w:spacing w:val="2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so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vớ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vận</w:t>
      </w:r>
      <w:r w:rsidRPr="004F10A0">
        <w:rPr>
          <w:spacing w:val="2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tốc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của Bắc</w:t>
      </w:r>
      <w:r w:rsidRPr="004F10A0">
        <w:rPr>
          <w:spacing w:val="2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là</w:t>
      </w:r>
      <w:r w:rsidRPr="004F10A0">
        <w:rPr>
          <w:spacing w:val="39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2</w:t>
      </w:r>
      <w:r w:rsidRPr="004F10A0">
        <w:rPr>
          <w:spacing w:val="-30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:</w:t>
      </w:r>
      <w:r w:rsidRPr="004F10A0">
        <w:rPr>
          <w:spacing w:val="-3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3</w:t>
      </w:r>
      <w:r w:rsidRPr="004F10A0">
        <w:rPr>
          <w:spacing w:val="-28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.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ến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lúc gặp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nhau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thờ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gian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Nam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ã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so</w:t>
      </w:r>
      <w:r w:rsidRPr="004F10A0">
        <w:rPr>
          <w:spacing w:val="2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vớ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thời</w:t>
      </w:r>
      <w:r w:rsidRPr="004F10A0">
        <w:rPr>
          <w:spacing w:val="-62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gian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Bắc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ã</w:t>
      </w:r>
      <w:r w:rsidRPr="004F10A0">
        <w:rPr>
          <w:spacing w:val="2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là</w:t>
      </w:r>
      <w:r w:rsidRPr="004F10A0">
        <w:rPr>
          <w:spacing w:val="32"/>
          <w:sz w:val="24"/>
          <w:szCs w:val="24"/>
          <w:lang w:val="vi-VN"/>
        </w:rPr>
        <w:t xml:space="preserve"> </w:t>
      </w:r>
      <w:r w:rsidRPr="004F10A0">
        <w:rPr>
          <w:spacing w:val="10"/>
          <w:sz w:val="24"/>
          <w:szCs w:val="24"/>
          <w:lang w:val="vi-VN"/>
        </w:rPr>
        <w:t>3:</w:t>
      </w:r>
      <w:r w:rsidRPr="004F10A0">
        <w:rPr>
          <w:spacing w:val="-24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4</w:t>
      </w:r>
      <w:r w:rsidRPr="004F10A0">
        <w:rPr>
          <w:spacing w:val="-2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.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Tính</w:t>
      </w:r>
      <w:r w:rsidRPr="004F10A0">
        <w:rPr>
          <w:spacing w:val="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quãng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ường</w:t>
      </w:r>
      <w:r w:rsidRPr="004F10A0">
        <w:rPr>
          <w:spacing w:val="2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mỗ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ngườ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ã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i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đến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lúc gặp</w:t>
      </w:r>
      <w:r w:rsidRPr="004F10A0">
        <w:rPr>
          <w:spacing w:val="-1"/>
          <w:sz w:val="24"/>
          <w:szCs w:val="24"/>
          <w:lang w:val="vi-VN"/>
        </w:rPr>
        <w:t xml:space="preserve"> </w:t>
      </w:r>
      <w:r w:rsidRPr="004F10A0">
        <w:rPr>
          <w:sz w:val="24"/>
          <w:szCs w:val="24"/>
          <w:lang w:val="vi-VN"/>
        </w:rPr>
        <w:t>nhau?</w:t>
      </w:r>
    </w:p>
    <w:p w14:paraId="5613BAD1" w14:textId="1ACE4064" w:rsidR="00E9338A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Dạng </w:t>
      </w:r>
      <w:r w:rsidR="008754DA">
        <w:rPr>
          <w:rFonts w:ascii="Times New Roman" w:hAnsi="Times New Roman" w:cs="Times New Roman"/>
          <w:b/>
          <w:sz w:val="24"/>
          <w:szCs w:val="24"/>
        </w:rPr>
        <w:t>6</w:t>
      </w:r>
      <w:r w:rsidRPr="00851832">
        <w:rPr>
          <w:rFonts w:ascii="Times New Roman" w:hAnsi="Times New Roman" w:cs="Times New Roman"/>
          <w:b/>
          <w:sz w:val="24"/>
          <w:szCs w:val="24"/>
        </w:rPr>
        <w:t>: Bài toán hình học</w:t>
      </w: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5106"/>
      </w:tblGrid>
      <w:tr w:rsidR="0089579E" w14:paraId="42FFDD3D" w14:textId="77777777" w:rsidTr="00C1692C">
        <w:tc>
          <w:tcPr>
            <w:tcW w:w="4675" w:type="dxa"/>
          </w:tcPr>
          <w:p w14:paraId="24F3121F" w14:textId="4E14EA05" w:rsidR="0089579E" w:rsidRDefault="0089579E" w:rsidP="0089579E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Bài </w:t>
            </w:r>
            <w:r w:rsidR="00532FF0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: Xem hình vẽ cho biết AB // CD.</w:t>
            </w: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  <w:p w14:paraId="4B440230" w14:textId="77777777" w:rsidR="00532FF0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80" w:dyaOrig="440" w14:anchorId="233803C2">
                <v:shape id="_x0000_i1171" type="#_x0000_t75" style="width:99pt;height:21.6pt" o:ole="">
                  <v:imagedata r:id="rId303" o:title=""/>
                </v:shape>
                <o:OLEObject Type="Embed" ProgID="Equation.DSMT4" ShapeID="_x0000_i1171" DrawAspect="Content" ObjectID="_1762799494" r:id="rId30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. Tính các góc </w:t>
            </w:r>
            <w:r w:rsidRPr="0085183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60" w:dyaOrig="380" w14:anchorId="1A1025B8">
                <v:shape id="_x0000_i1172" type="#_x0000_t75" style="width:12.6pt;height:18.6pt" o:ole="">
                  <v:imagedata r:id="rId305" o:title=""/>
                </v:shape>
                <o:OLEObject Type="Embed" ProgID="Equation.DSMT4" ShapeID="_x0000_i1172" DrawAspect="Content" ObjectID="_1762799495" r:id="rId30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60" w:dyaOrig="400" w14:anchorId="7883C900">
                <v:shape id="_x0000_i1173" type="#_x0000_t75" style="width:12.6pt;height:20.4pt" o:ole="">
                  <v:imagedata r:id="rId307" o:title=""/>
                </v:shape>
                <o:OLEObject Type="Embed" ProgID="Equation.DSMT4" ShapeID="_x0000_i1173" DrawAspect="Content" ObjectID="_1762799496" r:id="rId308"/>
              </w:object>
            </w:r>
          </w:p>
          <w:p w14:paraId="6B3CCBAF" w14:textId="77777777" w:rsidR="00532FF0" w:rsidRDefault="00532FF0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133DAF" w14:textId="77777777" w:rsidR="00C1692C" w:rsidRDefault="00C1692C" w:rsidP="008957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D46B15C" w14:textId="2A697DFE" w:rsidR="0089579E" w:rsidRPr="00851832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532FF0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: Cho hình vẽ:</w:t>
            </w:r>
          </w:p>
          <w:p w14:paraId="5C0EE146" w14:textId="77777777" w:rsidR="0089579E" w:rsidRPr="00851832" w:rsidRDefault="0089579E" w:rsidP="0089579E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Biết Ax // By; </w:t>
            </w:r>
            <w:r w:rsidRPr="008518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560" w:dyaOrig="460" w14:anchorId="3CE695E7">
                <v:shape id="_x0000_i1174" type="#_x0000_t75" style="width:128.4pt;height:23.4pt" o:ole="">
                  <v:imagedata r:id="rId309" o:title=""/>
                </v:shape>
                <o:OLEObject Type="Embed" ProgID="Equation.DSMT4" ShapeID="_x0000_i1174" DrawAspect="Content" ObjectID="_1762799497" r:id="rId31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8C807F8" w14:textId="4A85747A" w:rsidR="0089579E" w:rsidRDefault="0089579E" w:rsidP="00C169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Tính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400" w14:anchorId="75118C77">
                <v:shape id="_x0000_i1175" type="#_x0000_t75" style="width:32.4pt;height:20.4pt" o:ole="">
                  <v:imagedata r:id="rId311" o:title=""/>
                </v:shape>
                <o:OLEObject Type="Embed" ProgID="Equation.DSMT4" ShapeID="_x0000_i1175" DrawAspect="Content" ObjectID="_1762799498" r:id="rId31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</w:p>
          <w:p w14:paraId="14D189FB" w14:textId="77777777" w:rsidR="00027EFF" w:rsidRDefault="00027EFF" w:rsidP="008957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593F82F" w14:textId="77777777" w:rsidR="00532FF0" w:rsidRDefault="00532FF0" w:rsidP="008957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D4BD851" w14:textId="02B5B633" w:rsidR="0089579E" w:rsidRPr="00851832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532FF0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: Hình vẽ bên, biết a // b, </w:t>
            </w:r>
            <w:r w:rsidRPr="008518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80" w:dyaOrig="460" w14:anchorId="6CCBB5AA">
                <v:shape id="_x0000_i1176" type="#_x0000_t75" style="width:48.6pt;height:23.4pt" o:ole="">
                  <v:imagedata r:id="rId313" o:title=""/>
                </v:shape>
                <o:OLEObject Type="Embed" ProgID="Equation.DSMT4" ShapeID="_x0000_i1176" DrawAspect="Content" ObjectID="_1762799499" r:id="rId314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1B66D9F" w14:textId="77777777" w:rsidR="0089579E" w:rsidRPr="00851832" w:rsidRDefault="0089579E" w:rsidP="0089579E">
            <w:pPr>
              <w:pStyle w:val="ListParagraph"/>
              <w:numPr>
                <w:ilvl w:val="0"/>
                <w:numId w:val="4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Vì sao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300" w14:anchorId="5E051DE3">
                <v:shape id="_x0000_i1177" type="#_x0000_t75" style="width:32.4pt;height:15pt" o:ole="">
                  <v:imagedata r:id="rId315" o:title=""/>
                </v:shape>
                <o:OLEObject Type="Embed" ProgID="Equation.DSMT4" ShapeID="_x0000_i1177" DrawAspect="Content" ObjectID="_1762799500" r:id="rId316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E985091" w14:textId="77777777" w:rsidR="0089579E" w:rsidRPr="00851832" w:rsidRDefault="0089579E" w:rsidP="0089579E">
            <w:pPr>
              <w:pStyle w:val="ListParagraph"/>
              <w:numPr>
                <w:ilvl w:val="0"/>
                <w:numId w:val="4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Tính số đo của </w:t>
            </w:r>
            <w:r w:rsidRPr="0085183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60" w:dyaOrig="460" w14:anchorId="0558734C">
                <v:shape id="_x0000_i1178" type="#_x0000_t75" style="width:18pt;height:23.4pt" o:ole="">
                  <v:imagedata r:id="rId317" o:title=""/>
                </v:shape>
                <o:OLEObject Type="Embed" ProgID="Equation.DSMT4" ShapeID="_x0000_i1178" DrawAspect="Content" ObjectID="_1762799501" r:id="rId318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</w:p>
          <w:p w14:paraId="4F83DD1D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0011A2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68F409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E18DEC" w14:textId="067A1464" w:rsidR="0089579E" w:rsidRPr="00851832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  <w:r w:rsidR="00532FF0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: Cho hình vẽ. Biết xy // zt // uv</w:t>
            </w:r>
            <w:r w:rsidRPr="0089579E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  <w:p w14:paraId="4F0E48A3" w14:textId="77777777" w:rsidR="0089579E" w:rsidRPr="00851832" w:rsidRDefault="0089579E" w:rsidP="0089579E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40" w:dyaOrig="440" w14:anchorId="3D55AE17">
                <v:shape id="_x0000_i1179" type="#_x0000_t75" style="width:92.4pt;height:21.6pt" o:ole="">
                  <v:imagedata r:id="rId319" o:title=""/>
                </v:shape>
                <o:OLEObject Type="Embed" ProgID="Equation.DSMT4" ShapeID="_x0000_i1179" DrawAspect="Content" ObjectID="_1762799502" r:id="rId320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2056E01" w14:textId="77777777" w:rsidR="0089579E" w:rsidRPr="00851832" w:rsidRDefault="0089579E" w:rsidP="0089579E">
            <w:pPr>
              <w:pStyle w:val="ListParagraph"/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Vì sao zt // uv</w:t>
            </w:r>
          </w:p>
          <w:p w14:paraId="5559FF91" w14:textId="77777777" w:rsidR="0089579E" w:rsidRPr="00851832" w:rsidRDefault="0089579E" w:rsidP="0089579E">
            <w:pPr>
              <w:pStyle w:val="ListParagraph"/>
              <w:numPr>
                <w:ilvl w:val="0"/>
                <w:numId w:val="4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Tính số đo của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39" w:dyaOrig="400" w14:anchorId="1B046D4B">
                <v:shape id="_x0000_i1180" type="#_x0000_t75" style="width:32.4pt;height:20.4pt" o:ole="">
                  <v:imagedata r:id="rId321" o:title=""/>
                </v:shape>
                <o:OLEObject Type="Embed" ProgID="Equation.DSMT4" ShapeID="_x0000_i1180" DrawAspect="Content" ObjectID="_1762799503" r:id="rId32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FFEFF04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197FE0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C61518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AADE00" w14:textId="322E1EE1" w:rsidR="0089579E" w:rsidRPr="00851832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  <w:r w:rsidR="00532FF0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: Cho hình vẽ.</w:t>
            </w:r>
          </w:p>
          <w:p w14:paraId="1C136F82" w14:textId="77777777" w:rsidR="0089579E" w:rsidRPr="00851832" w:rsidRDefault="0089579E" w:rsidP="0089579E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Biết a // b, hãy tính số đo của góc AOB</w:t>
            </w:r>
          </w:p>
          <w:p w14:paraId="510DD42C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00D355" w14:textId="77777777" w:rsidR="0089579E" w:rsidRDefault="0089579E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06" w:type="dxa"/>
          </w:tcPr>
          <w:p w14:paraId="6C7AAE4E" w14:textId="4078107A" w:rsidR="0089579E" w:rsidRDefault="00C1692C" w:rsidP="0085183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51832">
              <w:rPr>
                <w:b/>
                <w:noProof/>
                <w:sz w:val="24"/>
                <w:szCs w:val="24"/>
              </w:rPr>
              <w:drawing>
                <wp:anchor distT="0" distB="0" distL="114300" distR="114300" simplePos="0" relativeHeight="251671552" behindDoc="1" locked="0" layoutInCell="1" allowOverlap="1" wp14:anchorId="75569FAD" wp14:editId="11201AF1">
                  <wp:simplePos x="0" y="0"/>
                  <wp:positionH relativeFrom="margin">
                    <wp:posOffset>76200</wp:posOffset>
                  </wp:positionH>
                  <wp:positionV relativeFrom="paragraph">
                    <wp:posOffset>-166370</wp:posOffset>
                  </wp:positionV>
                  <wp:extent cx="1796415" cy="1059180"/>
                  <wp:effectExtent l="0" t="0" r="0" b="7620"/>
                  <wp:wrapNone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D.png"/>
                          <pic:cNvPicPr/>
                        </pic:nvPicPr>
                        <pic:blipFill>
                          <a:blip r:embed="rId3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6415" cy="10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2DF0CEA8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F914F9" w14:textId="4FE4C92D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3F00B2" w14:textId="3BF7E8AC" w:rsidR="0089579E" w:rsidRDefault="0089579E" w:rsidP="008957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536108B6" w14:textId="77777777" w:rsidR="00532FF0" w:rsidRDefault="00532FF0" w:rsidP="008957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031F5F59" w14:textId="7588F2CC" w:rsidR="0089579E" w:rsidRDefault="00C1692C" w:rsidP="008957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3600" behindDoc="1" locked="0" layoutInCell="1" allowOverlap="1" wp14:anchorId="030E9DB2" wp14:editId="292E0E9A">
                  <wp:simplePos x="0" y="0"/>
                  <wp:positionH relativeFrom="column">
                    <wp:posOffset>83820</wp:posOffset>
                  </wp:positionH>
                  <wp:positionV relativeFrom="paragraph">
                    <wp:posOffset>-71120</wp:posOffset>
                  </wp:positionV>
                  <wp:extent cx="1751330" cy="1188720"/>
                  <wp:effectExtent l="0" t="0" r="1270" b="0"/>
                  <wp:wrapNone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D1.png"/>
                          <pic:cNvPicPr/>
                        </pic:nvPicPr>
                        <pic:blipFill>
                          <a:blip r:embed="rId3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51330" cy="1188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4C1DF102" w14:textId="4545E96F" w:rsidR="0089579E" w:rsidRDefault="0089579E" w:rsidP="0089579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78838A97" w14:textId="77777777" w:rsidR="00185853" w:rsidRDefault="00185853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3F5609" w14:textId="77777777" w:rsidR="00027EFF" w:rsidRDefault="00027EFF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78E6A2" w14:textId="77777777" w:rsidR="00027EFF" w:rsidRDefault="00027EFF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B335FE" w14:textId="02D49C32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9744" behindDoc="1" locked="0" layoutInCell="1" allowOverlap="1" wp14:anchorId="0D2F7EE1" wp14:editId="40C956D3">
                  <wp:simplePos x="0" y="0"/>
                  <wp:positionH relativeFrom="column">
                    <wp:posOffset>-56515</wp:posOffset>
                  </wp:positionH>
                  <wp:positionV relativeFrom="paragraph">
                    <wp:posOffset>57150</wp:posOffset>
                  </wp:positionV>
                  <wp:extent cx="1733550" cy="1341062"/>
                  <wp:effectExtent l="0" t="0" r="0" b="0"/>
                  <wp:wrapNone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D2.png"/>
                          <pic:cNvPicPr/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3550" cy="1341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8F6438A" w14:textId="77777777" w:rsidR="00027EFF" w:rsidRDefault="00027EFF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98E35A" w14:textId="43FDFD79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EC0658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06FC4A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BB3A65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0160FD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28A6D8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5648" behindDoc="1" locked="0" layoutInCell="1" allowOverlap="1" wp14:anchorId="3375EFD5" wp14:editId="4E7E85DC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4445</wp:posOffset>
                  </wp:positionV>
                  <wp:extent cx="1905000" cy="1436370"/>
                  <wp:effectExtent l="0" t="0" r="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D3.png"/>
                          <pic:cNvPicPr/>
                        </pic:nvPicPr>
                        <pic:blipFill>
                          <a:blip r:embed="rId3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1436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02912171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DF3FA0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88AC098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73E134A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74EC68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3CB228" w14:textId="77777777" w:rsid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9D8B612" w14:textId="77777777" w:rsidR="0089579E" w:rsidRDefault="0089579E" w:rsidP="0089579E">
            <w:pPr>
              <w:tabs>
                <w:tab w:val="left" w:pos="16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B368D5" w14:textId="77777777" w:rsidR="0089579E" w:rsidRDefault="0089579E" w:rsidP="0089579E">
            <w:pPr>
              <w:tabs>
                <w:tab w:val="left" w:pos="16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81792" behindDoc="1" locked="0" layoutInCell="1" allowOverlap="1" wp14:anchorId="6681DEEC" wp14:editId="0612E4A8">
                  <wp:simplePos x="0" y="0"/>
                  <wp:positionH relativeFrom="column">
                    <wp:posOffset>1</wp:posOffset>
                  </wp:positionH>
                  <wp:positionV relativeFrom="paragraph">
                    <wp:posOffset>8890</wp:posOffset>
                  </wp:positionV>
                  <wp:extent cx="1920240" cy="1272540"/>
                  <wp:effectExtent l="0" t="0" r="3810" b="3810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D4.png"/>
                          <pic:cNvPicPr/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0240" cy="12725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14:paraId="309CD39A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D0E86C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00DA6B" w14:textId="77777777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B82212" w14:textId="37076ADF" w:rsidR="0089579E" w:rsidRPr="0089579E" w:rsidRDefault="0089579E" w:rsidP="0089579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445C40B" w14:textId="2C5F959D" w:rsidR="00FA1A52" w:rsidRPr="00851832" w:rsidRDefault="00FA1A52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00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6"/>
        <w:gridCol w:w="4807"/>
      </w:tblGrid>
      <w:tr w:rsidR="0005545E" w:rsidRPr="00851832" w14:paraId="02104BC2" w14:textId="77777777" w:rsidTr="00480CB0">
        <w:tc>
          <w:tcPr>
            <w:tcW w:w="5286" w:type="dxa"/>
          </w:tcPr>
          <w:p w14:paraId="337EC0E0" w14:textId="39931311" w:rsidR="0005545E" w:rsidRPr="00851832" w:rsidRDefault="00FA1A5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  <w:r w:rsidR="00532FF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05545E"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05545E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Cho hình vẽ, biết </w:t>
            </w:r>
            <w:r w:rsidR="0005545E" w:rsidRPr="0085183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880" w:dyaOrig="420" w14:anchorId="5B33B9CB">
                <v:shape id="_x0000_i1181" type="#_x0000_t75" style="width:93.6pt;height:21pt" o:ole="">
                  <v:imagedata r:id="rId328" o:title=""/>
                </v:shape>
                <o:OLEObject Type="Embed" ProgID="Equation.DSMT4" ShapeID="_x0000_i1181" DrawAspect="Content" ObjectID="_1762799504" r:id="rId329"/>
              </w:object>
            </w:r>
            <w:r w:rsidR="0005545E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0BA13FD" w14:textId="77777777" w:rsidR="0005545E" w:rsidRPr="00851832" w:rsidRDefault="0005545E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380" w14:anchorId="6A6B933C">
                <v:shape id="_x0000_i1182" type="#_x0000_t75" style="width:42.6pt;height:18.6pt" o:ole="">
                  <v:imagedata r:id="rId330" o:title=""/>
                </v:shape>
                <o:OLEObject Type="Embed" ProgID="Equation.DSMT4" ShapeID="_x0000_i1182" DrawAspect="Content" ObjectID="_1762799505" r:id="rId331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D9D96BF" w14:textId="77777777" w:rsidR="0005545E" w:rsidRPr="00851832" w:rsidRDefault="0005545E" w:rsidP="00851832">
            <w:pPr>
              <w:pStyle w:val="ListParagraph"/>
              <w:numPr>
                <w:ilvl w:val="0"/>
                <w:numId w:val="3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Chứng minh: AB // DC</w:t>
            </w:r>
          </w:p>
          <w:p w14:paraId="41ACDBF4" w14:textId="77777777" w:rsidR="0005545E" w:rsidRPr="00851832" w:rsidRDefault="0005545E" w:rsidP="00851832">
            <w:pPr>
              <w:pStyle w:val="ListParagraph"/>
              <w:numPr>
                <w:ilvl w:val="0"/>
                <w:numId w:val="3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Tính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80" w14:anchorId="3BFC539E">
                <v:shape id="_x0000_i1183" type="#_x0000_t75" style="width:30pt;height:18.6pt" o:ole="">
                  <v:imagedata r:id="rId332" o:title=""/>
                </v:shape>
                <o:OLEObject Type="Embed" ProgID="Equation.DSMT4" ShapeID="_x0000_i1183" DrawAspect="Content" ObjectID="_1762799506" r:id="rId333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380" w14:anchorId="5A20A0AD">
                <v:shape id="_x0000_i1184" type="#_x0000_t75" style="width:27pt;height:18.6pt" o:ole="">
                  <v:imagedata r:id="rId334" o:title=""/>
                </v:shape>
                <o:OLEObject Type="Embed" ProgID="Equation.DSMT4" ShapeID="_x0000_i1184" DrawAspect="Content" ObjectID="_1762799507" r:id="rId335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?</w:t>
            </w:r>
          </w:p>
          <w:p w14:paraId="1F7EECD2" w14:textId="77777777" w:rsidR="0005545E" w:rsidRPr="00851832" w:rsidRDefault="0005545E" w:rsidP="00851832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0C0E33E" wp14:editId="72DA858E">
                  <wp:extent cx="2985330" cy="1247775"/>
                  <wp:effectExtent l="0" t="0" r="571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H.png"/>
                          <pic:cNvPicPr/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5087" cy="12518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7" w:type="dxa"/>
          </w:tcPr>
          <w:p w14:paraId="634FEB36" w14:textId="2E840D0D" w:rsidR="0005545E" w:rsidRPr="00851832" w:rsidRDefault="00FA1A52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  <w:r w:rsidR="00532FF0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05545E" w:rsidRPr="00851832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05545E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Cho hình vẽ. Biết </w:t>
            </w:r>
            <w:r w:rsidR="0005545E"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00" w14:anchorId="44429617">
                <v:shape id="_x0000_i1185" type="#_x0000_t75" style="width:30pt;height:15pt" o:ole="">
                  <v:imagedata r:id="rId337" o:title=""/>
                </v:shape>
                <o:OLEObject Type="Embed" ProgID="Equation.DSMT4" ShapeID="_x0000_i1185" DrawAspect="Content" ObjectID="_1762799508" r:id="rId338"/>
              </w:object>
            </w:r>
            <w:r w:rsidR="0005545E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="0005545E"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80" w14:anchorId="4984D3C9">
                <v:shape id="_x0000_i1186" type="#_x0000_t75" style="width:42pt;height:18.6pt" o:ole="">
                  <v:imagedata r:id="rId339" o:title=""/>
                </v:shape>
                <o:OLEObject Type="Embed" ProgID="Equation.DSMT4" ShapeID="_x0000_i1186" DrawAspect="Content" ObjectID="_1762799509" r:id="rId340"/>
              </w:object>
            </w:r>
            <w:r w:rsidR="0005545E" w:rsidRPr="0085183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BFF55EE" w14:textId="77777777" w:rsidR="0005545E" w:rsidRPr="00851832" w:rsidRDefault="0005545E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60" w:dyaOrig="380" w14:anchorId="07BDA149">
                <v:shape id="_x0000_i1187" type="#_x0000_t75" style="width:48pt;height:18.6pt" o:ole="">
                  <v:imagedata r:id="rId341" o:title=""/>
                </v:shape>
                <o:OLEObject Type="Embed" ProgID="Equation.DSMT4" ShapeID="_x0000_i1187" DrawAspect="Content" ObjectID="_1762799510" r:id="rId342"/>
              </w:object>
            </w:r>
            <w:r w:rsidRPr="00851832">
              <w:rPr>
                <w:rFonts w:ascii="Times New Roman" w:hAnsi="Times New Roman" w:cs="Times New Roman"/>
                <w:sz w:val="24"/>
                <w:szCs w:val="24"/>
              </w:rPr>
              <w:t>. Tính số đo của góc B và góc D?</w:t>
            </w:r>
          </w:p>
          <w:p w14:paraId="5D9040BC" w14:textId="77777777" w:rsidR="0005545E" w:rsidRPr="00851832" w:rsidRDefault="0005545E" w:rsidP="008518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1832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E12A24" wp14:editId="291A5888">
                  <wp:extent cx="2428875" cy="1490737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H1.png"/>
                          <pic:cNvPicPr/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9716" cy="1503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E4449DF" w14:textId="549F3EB0" w:rsidR="0005545E" w:rsidRPr="00851832" w:rsidRDefault="00FA1A52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ài 2</w:t>
      </w:r>
      <w:r w:rsidR="00532FF0">
        <w:rPr>
          <w:rFonts w:ascii="Times New Roman" w:hAnsi="Times New Roman" w:cs="Times New Roman"/>
          <w:b/>
          <w:sz w:val="24"/>
          <w:szCs w:val="24"/>
        </w:rPr>
        <w:t>8</w:t>
      </w:r>
      <w:r w:rsidR="0005545E"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="0005545E" w:rsidRPr="00851832">
        <w:rPr>
          <w:rFonts w:ascii="Times New Roman" w:hAnsi="Times New Roman" w:cs="Times New Roman"/>
          <w:sz w:val="24"/>
          <w:szCs w:val="24"/>
        </w:rPr>
        <w:t xml:space="preserve"> Cho </w:t>
      </w:r>
      <w:r w:rsidR="0005545E" w:rsidRPr="00851832">
        <w:rPr>
          <w:rFonts w:ascii="Times New Roman" w:hAnsi="Times New Roman" w:cs="Times New Roman"/>
          <w:position w:val="-10"/>
          <w:sz w:val="24"/>
          <w:szCs w:val="24"/>
        </w:rPr>
        <w:object w:dxaOrig="1120" w:dyaOrig="420" w14:anchorId="03A21BB2">
          <v:shape id="_x0000_i1188" type="#_x0000_t75" style="width:56.4pt;height:21pt" o:ole="">
            <v:imagedata r:id="rId344" o:title=""/>
          </v:shape>
          <o:OLEObject Type="Embed" ProgID="Equation.DSMT4" ShapeID="_x0000_i1188" DrawAspect="Content" ObjectID="_1762799511" r:id="rId345"/>
        </w:object>
      </w:r>
      <w:r w:rsidR="0005545E" w:rsidRPr="00851832">
        <w:rPr>
          <w:rFonts w:ascii="Times New Roman" w:hAnsi="Times New Roman" w:cs="Times New Roman"/>
          <w:sz w:val="24"/>
          <w:szCs w:val="24"/>
        </w:rPr>
        <w:t xml:space="preserve"> và điểm A ở trong góc đó. Kẻ AB vuông góc với Ox (</w:t>
      </w:r>
      <w:r w:rsidR="0005545E" w:rsidRPr="00851832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7D0D1E21">
          <v:shape id="_x0000_i1189" type="#_x0000_t75" style="width:21.6pt;height:12.6pt" o:ole="">
            <v:imagedata r:id="rId346" o:title=""/>
          </v:shape>
          <o:OLEObject Type="Embed" ProgID="Equation.DSMT4" ShapeID="_x0000_i1189" DrawAspect="Content" ObjectID="_1762799512" r:id="rId347"/>
        </w:object>
      </w:r>
      <w:r w:rsidR="0005545E" w:rsidRPr="00851832">
        <w:rPr>
          <w:rFonts w:ascii="Times New Roman" w:hAnsi="Times New Roman" w:cs="Times New Roman"/>
          <w:sz w:val="24"/>
          <w:szCs w:val="24"/>
        </w:rPr>
        <w:t>Ox), AC vuông góc với Oy (</w:t>
      </w:r>
      <w:r w:rsidR="0005545E" w:rsidRPr="00851832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B49C71B">
          <v:shape id="_x0000_i1190" type="#_x0000_t75" style="width:41.4pt;height:15.6pt" o:ole="">
            <v:imagedata r:id="rId348" o:title=""/>
          </v:shape>
          <o:OLEObject Type="Embed" ProgID="Equation.DSMT4" ShapeID="_x0000_i1190" DrawAspect="Content" ObjectID="_1762799513" r:id="rId349"/>
        </w:object>
      </w:r>
      <w:r w:rsidR="0005545E" w:rsidRPr="00851832">
        <w:rPr>
          <w:rFonts w:ascii="Times New Roman" w:hAnsi="Times New Roman" w:cs="Times New Roman"/>
          <w:sz w:val="24"/>
          <w:szCs w:val="24"/>
        </w:rPr>
        <w:t>)</w:t>
      </w:r>
    </w:p>
    <w:p w14:paraId="2CD2C5BB" w14:textId="77777777" w:rsidR="0005545E" w:rsidRPr="00851832" w:rsidRDefault="0005545E" w:rsidP="00851832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CMR: AB // Oy, AC // Ox</w:t>
      </w:r>
    </w:p>
    <w:p w14:paraId="2CF868FB" w14:textId="77777777" w:rsidR="0005545E" w:rsidRPr="00851832" w:rsidRDefault="0005545E" w:rsidP="00851832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Tính số đo góc BAC</w:t>
      </w:r>
    </w:p>
    <w:p w14:paraId="50E03B0D" w14:textId="77777777" w:rsidR="0005545E" w:rsidRPr="00851832" w:rsidRDefault="0005545E" w:rsidP="00851832">
      <w:pPr>
        <w:pStyle w:val="ListParagraph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sz w:val="24"/>
          <w:szCs w:val="24"/>
        </w:rPr>
        <w:t>Lấy điểm N nằm trong góc xOy sao cho AN song song Oy (N và B nằm về hai phía của điểm A). Chứng minh rằng B, A, N thẳng hàng.</w:t>
      </w:r>
    </w:p>
    <w:p w14:paraId="454641B5" w14:textId="0E7D292B" w:rsidR="00C22ABC" w:rsidRPr="00851832" w:rsidRDefault="00C15048" w:rsidP="0085183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ài 2</w:t>
      </w:r>
      <w:r w:rsidR="00532FF0">
        <w:rPr>
          <w:rFonts w:ascii="Times New Roman" w:hAnsi="Times New Roman" w:cs="Times New Roman"/>
          <w:b/>
          <w:sz w:val="24"/>
          <w:szCs w:val="24"/>
        </w:rPr>
        <w:t>9</w:t>
      </w:r>
      <w:r w:rsidRPr="00851832">
        <w:rPr>
          <w:rFonts w:ascii="Times New Roman" w:hAnsi="Times New Roman" w:cs="Times New Roman"/>
          <w:sz w:val="24"/>
          <w:szCs w:val="24"/>
        </w:rPr>
        <w:t>.</w:t>
      </w:r>
      <w:r w:rsidR="00C22ABC" w:rsidRPr="00851832">
        <w:rPr>
          <w:rFonts w:ascii="Times New Roman" w:hAnsi="Times New Roman" w:cs="Times New Roman"/>
          <w:sz w:val="24"/>
          <w:szCs w:val="24"/>
        </w:rPr>
        <w:t xml:space="preserve"> 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∆ABC vuông tại A, có 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5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. Tính số đo 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B </m:t>
            </m:r>
          </m:e>
        </m:acc>
      </m:oMath>
    </w:p>
    <w:p w14:paraId="33538A61" w14:textId="798117C6" w:rsidR="00C22ABC" w:rsidRPr="00851832" w:rsidRDefault="00C22ABC" w:rsidP="0085183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51832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 xml:space="preserve">Bài </w:t>
      </w:r>
      <w:r w:rsidR="00532FF0">
        <w:rPr>
          <w:rFonts w:ascii="Times New Roman" w:eastAsiaTheme="minorEastAsia" w:hAnsi="Times New Roman" w:cs="Times New Roman"/>
          <w:b/>
          <w:sz w:val="24"/>
          <w:szCs w:val="24"/>
        </w:rPr>
        <w:t>30</w:t>
      </w:r>
      <w:r w:rsidRPr="00851832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85183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85183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∆ABC có 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7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, </m:t>
        </m:r>
        <m:sSup>
          <m:sSup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pPr>
          <m:e>
            <m:acc>
              <m:acc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=80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.</m:t>
        </m:r>
      </m:oMath>
      <w:r w:rsidRPr="00851832">
        <w:rPr>
          <w:rFonts w:ascii="Times New Roman" w:eastAsiaTheme="minorEastAsia" w:hAnsi="Times New Roman" w:cs="Times New Roman"/>
          <w:sz w:val="24"/>
          <w:szCs w:val="24"/>
        </w:rPr>
        <w:t xml:space="preserve"> Tia phân giác của góc A cắt BC ở D. Tính số đo góc</w:t>
      </w:r>
      <w:r w:rsidR="00C1692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ADB</m:t>
            </m:r>
          </m:e>
        </m:acc>
      </m:oMath>
    </w:p>
    <w:p w14:paraId="26F08BF9" w14:textId="710239AF" w:rsidR="00C22ABC" w:rsidRPr="00851832" w:rsidRDefault="00C22ABC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eastAsiaTheme="minorEastAsia" w:hAnsi="Times New Roman" w:cs="Times New Roman"/>
          <w:b/>
          <w:sz w:val="24"/>
          <w:szCs w:val="24"/>
        </w:rPr>
        <w:t xml:space="preserve">Bài </w:t>
      </w:r>
      <w:r w:rsidR="00532FF0">
        <w:rPr>
          <w:rFonts w:ascii="Times New Roman" w:eastAsiaTheme="minorEastAsia" w:hAnsi="Times New Roman" w:cs="Times New Roman"/>
          <w:b/>
          <w:sz w:val="24"/>
          <w:szCs w:val="24"/>
        </w:rPr>
        <w:t>31</w:t>
      </w:r>
      <w:r w:rsidRPr="00851832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Tính </w:t>
      </w:r>
      <w:r w:rsidRPr="00851832">
        <w:rPr>
          <w:rFonts w:ascii="Times New Roman" w:hAnsi="Times New Roman" w:cs="Times New Roman"/>
          <w:position w:val="-4"/>
          <w:sz w:val="24"/>
          <w:szCs w:val="24"/>
        </w:rPr>
        <w:object w:dxaOrig="260" w:dyaOrig="380" w14:anchorId="58683F08">
          <v:shape id="_x0000_i1191" type="#_x0000_t75" style="width:12.6pt;height:18.6pt" o:ole="">
            <v:imagedata r:id="rId350" o:title=""/>
          </v:shape>
          <o:OLEObject Type="Embed" ProgID="Equation.DSMT4" ShapeID="_x0000_i1191" DrawAspect="Content" ObjectID="_1762799514" r:id="rId351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6"/>
          <w:sz w:val="24"/>
          <w:szCs w:val="24"/>
        </w:rPr>
        <w:object w:dxaOrig="260" w:dyaOrig="400" w14:anchorId="32470939">
          <v:shape id="_x0000_i1192" type="#_x0000_t75" style="width:12.6pt;height:20.4pt" o:ole="">
            <v:imagedata r:id="rId352" o:title=""/>
          </v:shape>
          <o:OLEObject Type="Embed" ProgID="Equation.DSMT4" ShapeID="_x0000_i1192" DrawAspect="Content" ObjectID="_1762799515" r:id="rId353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của tam giác ABC biết:</w:t>
      </w:r>
    </w:p>
    <w:p w14:paraId="4A26DB85" w14:textId="1F918FCF" w:rsidR="00C22ABC" w:rsidRPr="00C1692C" w:rsidRDefault="00C1692C" w:rsidP="00C169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22ABC" w:rsidRPr="00851832">
        <w:object w:dxaOrig="999" w:dyaOrig="440" w14:anchorId="6A399816">
          <v:shape id="_x0000_i1193" type="#_x0000_t75" style="width:50.4pt;height:21.6pt" o:ole="">
            <v:imagedata r:id="rId354" o:title=""/>
          </v:shape>
          <o:OLEObject Type="Embed" ProgID="Equation.DSMT4" ShapeID="_x0000_i1193" DrawAspect="Content" ObjectID="_1762799516" r:id="rId355"/>
        </w:object>
      </w:r>
      <w:r w:rsidR="00C22ABC" w:rsidRPr="00C1692C">
        <w:rPr>
          <w:rFonts w:ascii="Times New Roman" w:hAnsi="Times New Roman" w:cs="Times New Roman"/>
          <w:sz w:val="24"/>
          <w:szCs w:val="24"/>
        </w:rPr>
        <w:t xml:space="preserve"> </w:t>
      </w:r>
      <w:r w:rsidR="00C22ABC" w:rsidRPr="00851832">
        <w:rPr>
          <w:position w:val="-6"/>
        </w:rPr>
        <w:object w:dxaOrig="1300" w:dyaOrig="400" w14:anchorId="3E8C6FAA">
          <v:shape id="_x0000_i1194" type="#_x0000_t75" style="width:65.4pt;height:20.4pt" o:ole="">
            <v:imagedata r:id="rId356" o:title=""/>
          </v:shape>
          <o:OLEObject Type="Embed" ProgID="Equation.DSMT4" ShapeID="_x0000_i1194" DrawAspect="Content" ObjectID="_1762799517" r:id="rId357"/>
        </w:object>
      </w:r>
      <w:r w:rsidR="00C22ABC" w:rsidRPr="00C1692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b</w:t>
      </w:r>
      <w:r w:rsidR="00C22ABC" w:rsidRPr="00C1692C">
        <w:rPr>
          <w:rFonts w:ascii="Times New Roman" w:hAnsi="Times New Roman" w:cs="Times New Roman"/>
          <w:sz w:val="24"/>
          <w:szCs w:val="24"/>
        </w:rPr>
        <w:t xml:space="preserve">) </w:t>
      </w:r>
      <w:r w:rsidR="00C22ABC" w:rsidRPr="00851832">
        <w:object w:dxaOrig="999" w:dyaOrig="440" w14:anchorId="2CA4A746">
          <v:shape id="_x0000_i1195" type="#_x0000_t75" style="width:50.4pt;height:21.6pt" o:ole="">
            <v:imagedata r:id="rId358" o:title=""/>
          </v:shape>
          <o:OLEObject Type="Embed" ProgID="Equation.DSMT4" ShapeID="_x0000_i1195" DrawAspect="Content" ObjectID="_1762799518" r:id="rId359"/>
        </w:object>
      </w:r>
      <w:r w:rsidR="00C22ABC" w:rsidRPr="00C1692C">
        <w:rPr>
          <w:rFonts w:ascii="Times New Roman" w:hAnsi="Times New Roman" w:cs="Times New Roman"/>
          <w:sz w:val="24"/>
          <w:szCs w:val="24"/>
        </w:rPr>
        <w:t xml:space="preserve"> </w:t>
      </w:r>
      <w:r w:rsidR="00C22ABC" w:rsidRPr="00851832">
        <w:rPr>
          <w:position w:val="-6"/>
        </w:rPr>
        <w:object w:dxaOrig="859" w:dyaOrig="400" w14:anchorId="43B1EC17">
          <v:shape id="_x0000_i1196" type="#_x0000_t75" style="width:42.6pt;height:20.4pt" o:ole="">
            <v:imagedata r:id="rId360" o:title=""/>
          </v:shape>
          <o:OLEObject Type="Embed" ProgID="Equation.DSMT4" ShapeID="_x0000_i1196" DrawAspect="Content" ObjectID="_1762799519" r:id="rId361"/>
        </w:object>
      </w:r>
      <w:r w:rsidRPr="00C1692C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    c</w:t>
      </w:r>
      <w:r w:rsidRPr="00C1692C">
        <w:rPr>
          <w:rFonts w:ascii="Times New Roman" w:hAnsi="Times New Roman" w:cs="Times New Roman"/>
          <w:sz w:val="24"/>
          <w:szCs w:val="24"/>
        </w:rPr>
        <w:t>)</w:t>
      </w:r>
      <w:r w:rsidR="00C22ABC" w:rsidRPr="00851832">
        <w:object w:dxaOrig="2400" w:dyaOrig="440" w14:anchorId="1BBB0905">
          <v:shape id="_x0000_i1197" type="#_x0000_t75" style="width:120pt;height:21.6pt" o:ole="">
            <v:imagedata r:id="rId362" o:title=""/>
          </v:shape>
          <o:OLEObject Type="Embed" ProgID="Equation.DSMT4" ShapeID="_x0000_i1197" DrawAspect="Content" ObjectID="_1762799520" r:id="rId363"/>
        </w:object>
      </w:r>
      <w:r w:rsidR="00C22ABC" w:rsidRPr="00C1692C">
        <w:rPr>
          <w:rFonts w:ascii="Times New Roman" w:hAnsi="Times New Roman" w:cs="Times New Roman"/>
          <w:sz w:val="24"/>
          <w:szCs w:val="24"/>
        </w:rPr>
        <w:tab/>
      </w:r>
      <w:r w:rsidR="00C22ABC" w:rsidRPr="00C1692C">
        <w:rPr>
          <w:rFonts w:ascii="Times New Roman" w:hAnsi="Times New Roman" w:cs="Times New Roman"/>
          <w:sz w:val="24"/>
          <w:szCs w:val="24"/>
        </w:rPr>
        <w:tab/>
      </w:r>
    </w:p>
    <w:p w14:paraId="4FC047B8" w14:textId="442F81E7" w:rsidR="00C22ABC" w:rsidRPr="00851832" w:rsidRDefault="00C22ABC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="00532F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2</w:t>
      </w:r>
      <w:r w:rsidRPr="008518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851832">
        <w:rPr>
          <w:rFonts w:ascii="Times New Roman" w:hAnsi="Times New Roman" w:cs="Times New Roman"/>
          <w:sz w:val="24"/>
          <w:szCs w:val="24"/>
        </w:rPr>
        <w:t xml:space="preserve">Cho tam giác ABC có </w:t>
      </w:r>
      <w:r w:rsidRPr="00851832">
        <w:rPr>
          <w:rFonts w:ascii="Times New Roman" w:hAnsi="Times New Roman" w:cs="Times New Roman"/>
          <w:position w:val="-10"/>
          <w:sz w:val="24"/>
          <w:szCs w:val="24"/>
        </w:rPr>
        <w:object w:dxaOrig="1900" w:dyaOrig="440" w14:anchorId="7155D669">
          <v:shape id="_x0000_i1198" type="#_x0000_t75" style="width:95.4pt;height:21.6pt" o:ole="">
            <v:imagedata r:id="rId364" o:title=""/>
          </v:shape>
          <o:OLEObject Type="Embed" ProgID="Equation.DSMT4" ShapeID="_x0000_i1198" DrawAspect="Content" ObjectID="_1762799521" r:id="rId365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Tia phân giác của góc C cắt cạnh AB tại M. Tính </w:t>
      </w:r>
      <w:r w:rsidRPr="00851832">
        <w:rPr>
          <w:rFonts w:ascii="Times New Roman" w:hAnsi="Times New Roman" w:cs="Times New Roman"/>
          <w:position w:val="-6"/>
          <w:sz w:val="24"/>
          <w:szCs w:val="24"/>
        </w:rPr>
        <w:object w:dxaOrig="700" w:dyaOrig="400" w14:anchorId="050F72EF">
          <v:shape id="_x0000_i1199" type="#_x0000_t75" style="width:35.4pt;height:20.4pt" o:ole="">
            <v:imagedata r:id="rId366" o:title=""/>
          </v:shape>
          <o:OLEObject Type="Embed" ProgID="Equation.DSMT4" ShapeID="_x0000_i1199" DrawAspect="Content" ObjectID="_1762799522" r:id="rId367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Pr="00851832">
        <w:rPr>
          <w:rFonts w:ascii="Times New Roman" w:hAnsi="Times New Roman" w:cs="Times New Roman"/>
          <w:position w:val="-6"/>
          <w:sz w:val="24"/>
          <w:szCs w:val="24"/>
        </w:rPr>
        <w:object w:dxaOrig="740" w:dyaOrig="400" w14:anchorId="3CB8E6CF">
          <v:shape id="_x0000_i1200" type="#_x0000_t75" style="width:36.6pt;height:20.4pt" o:ole="">
            <v:imagedata r:id="rId368" o:title=""/>
          </v:shape>
          <o:OLEObject Type="Embed" ProgID="Equation.DSMT4" ShapeID="_x0000_i1200" DrawAspect="Content" ObjectID="_1762799523" r:id="rId369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E8C45D9" w14:textId="6133ECCD" w:rsidR="003F1F51" w:rsidRPr="00851832" w:rsidRDefault="00487A6F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3</w:t>
      </w:r>
      <w:r w:rsidR="00532FF0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="00C22ABC" w:rsidRPr="00851832">
        <w:rPr>
          <w:rFonts w:ascii="Times New Roman" w:hAnsi="Times New Roman" w:cs="Times New Roman"/>
          <w:sz w:val="24"/>
          <w:szCs w:val="24"/>
        </w:rPr>
        <w:t xml:space="preserve">: Cho tam giác ABC có </w:t>
      </w:r>
      <w:r w:rsidR="00C22ABC" w:rsidRPr="00851832">
        <w:rPr>
          <w:rFonts w:ascii="Times New Roman" w:hAnsi="Times New Roman" w:cs="Times New Roman"/>
          <w:position w:val="-10"/>
          <w:sz w:val="24"/>
          <w:szCs w:val="24"/>
        </w:rPr>
        <w:object w:dxaOrig="1980" w:dyaOrig="440" w14:anchorId="1C7B5E94">
          <v:shape id="_x0000_i1201" type="#_x0000_t75" style="width:99pt;height:21.6pt" o:ole="">
            <v:imagedata r:id="rId370" o:title=""/>
          </v:shape>
          <o:OLEObject Type="Embed" ProgID="Equation.DSMT4" ShapeID="_x0000_i1201" DrawAspect="Content" ObjectID="_1762799524" r:id="rId371"/>
        </w:object>
      </w:r>
      <w:r w:rsidR="00C22ABC" w:rsidRPr="00851832">
        <w:rPr>
          <w:rFonts w:ascii="Times New Roman" w:hAnsi="Times New Roman" w:cs="Times New Roman"/>
          <w:sz w:val="24"/>
          <w:szCs w:val="24"/>
        </w:rPr>
        <w:t xml:space="preserve">Tính </w:t>
      </w:r>
      <w:r w:rsidR="00C22ABC" w:rsidRPr="00851832">
        <w:rPr>
          <w:rFonts w:ascii="Times New Roman" w:hAnsi="Times New Roman" w:cs="Times New Roman"/>
          <w:position w:val="-4"/>
          <w:sz w:val="24"/>
          <w:szCs w:val="24"/>
        </w:rPr>
        <w:object w:dxaOrig="279" w:dyaOrig="380" w14:anchorId="43E82344">
          <v:shape id="_x0000_i1202" type="#_x0000_t75" style="width:14.4pt;height:18.6pt" o:ole="">
            <v:imagedata r:id="rId372" o:title=""/>
          </v:shape>
          <o:OLEObject Type="Embed" ProgID="Equation.DSMT4" ShapeID="_x0000_i1202" DrawAspect="Content" ObjectID="_1762799525" r:id="rId373"/>
        </w:object>
      </w:r>
      <w:r w:rsidR="00C22ABC" w:rsidRPr="00851832">
        <w:rPr>
          <w:rFonts w:ascii="Times New Roman" w:hAnsi="Times New Roman" w:cs="Times New Roman"/>
          <w:sz w:val="24"/>
          <w:szCs w:val="24"/>
        </w:rPr>
        <w:t xml:space="preserve"> và </w:t>
      </w:r>
      <w:r w:rsidR="00C22ABC" w:rsidRPr="00851832">
        <w:rPr>
          <w:rFonts w:ascii="Times New Roman" w:hAnsi="Times New Roman" w:cs="Times New Roman"/>
          <w:position w:val="-6"/>
          <w:sz w:val="24"/>
          <w:szCs w:val="24"/>
        </w:rPr>
        <w:object w:dxaOrig="400" w:dyaOrig="400" w14:anchorId="3B9DB6D4">
          <v:shape id="_x0000_i1203" type="#_x0000_t75" style="width:20.4pt;height:20.4pt" o:ole="">
            <v:imagedata r:id="rId374" o:title=""/>
          </v:shape>
          <o:OLEObject Type="Embed" ProgID="Equation.DSMT4" ShapeID="_x0000_i1203" DrawAspect="Content" ObjectID="_1762799526" r:id="rId375"/>
        </w:object>
      </w:r>
    </w:p>
    <w:p w14:paraId="06604DCF" w14:textId="225BCEC4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Dạng </w:t>
      </w:r>
      <w:r w:rsidR="008754DA">
        <w:rPr>
          <w:rFonts w:ascii="Times New Roman" w:hAnsi="Times New Roman" w:cs="Times New Roman"/>
          <w:b/>
          <w:sz w:val="24"/>
          <w:szCs w:val="24"/>
        </w:rPr>
        <w:t>7</w:t>
      </w:r>
      <w:r w:rsidRPr="00851832">
        <w:rPr>
          <w:rFonts w:ascii="Times New Roman" w:hAnsi="Times New Roman" w:cs="Times New Roman"/>
          <w:b/>
          <w:sz w:val="24"/>
          <w:szCs w:val="24"/>
        </w:rPr>
        <w:t>: Một số dạng toán khác</w:t>
      </w:r>
    </w:p>
    <w:p w14:paraId="3795A59D" w14:textId="3189EBD5" w:rsidR="00E9338A" w:rsidRPr="00851832" w:rsidRDefault="006C1886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ài 3</w:t>
      </w:r>
      <w:r w:rsidR="00532FF0">
        <w:rPr>
          <w:rFonts w:ascii="Times New Roman" w:hAnsi="Times New Roman" w:cs="Times New Roman"/>
          <w:b/>
          <w:sz w:val="24"/>
          <w:szCs w:val="24"/>
        </w:rPr>
        <w:t>4</w:t>
      </w:r>
      <w:r w:rsidR="00E9338A" w:rsidRPr="0085183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3745D" w:rsidRPr="00851832">
        <w:rPr>
          <w:rFonts w:ascii="Times New Roman" w:hAnsi="Times New Roman" w:cs="Times New Roman"/>
          <w:b/>
          <w:sz w:val="24"/>
          <w:szCs w:val="24"/>
        </w:rPr>
        <w:t>Tìm x để các biểu thức sau có giá trị dương</w:t>
      </w:r>
    </w:p>
    <w:p w14:paraId="02FF4058" w14:textId="77777777" w:rsidR="00E3745D" w:rsidRPr="00851832" w:rsidRDefault="00E3745D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7BB5AA" wp14:editId="20F4FBA6">
            <wp:extent cx="2190750" cy="11811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542E50" w14:textId="2AC71C62" w:rsidR="00E3745D" w:rsidRPr="00851832" w:rsidRDefault="006C1886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ài 3</w:t>
      </w:r>
      <w:r w:rsidR="00532FF0">
        <w:rPr>
          <w:rFonts w:ascii="Times New Roman" w:hAnsi="Times New Roman" w:cs="Times New Roman"/>
          <w:b/>
          <w:sz w:val="24"/>
          <w:szCs w:val="24"/>
        </w:rPr>
        <w:t>5</w:t>
      </w:r>
      <w:r w:rsidR="00E3745D" w:rsidRPr="00851832">
        <w:rPr>
          <w:rFonts w:ascii="Times New Roman" w:hAnsi="Times New Roman" w:cs="Times New Roman"/>
          <w:sz w:val="24"/>
          <w:szCs w:val="24"/>
        </w:rPr>
        <w:t>: Tìm x để các biểu thức sau có giá trị âm</w:t>
      </w:r>
    </w:p>
    <w:p w14:paraId="6D24E286" w14:textId="31B0579E" w:rsidR="00E3745D" w:rsidRPr="00984134" w:rsidRDefault="00E3745D" w:rsidP="0085183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1832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166CE51" wp14:editId="1005F06A">
            <wp:extent cx="1590675" cy="1496094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7"/>
                    <a:stretch>
                      <a:fillRect/>
                    </a:stretch>
                  </pic:blipFill>
                  <pic:spPr>
                    <a:xfrm>
                      <a:off x="0" y="0"/>
                      <a:ext cx="1590764" cy="1496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1315B5" w14:textId="001A33E8" w:rsidR="00750626" w:rsidRPr="00851832" w:rsidRDefault="006C1886" w:rsidP="0085183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ài 3</w:t>
      </w:r>
      <w:r w:rsidR="00532FF0">
        <w:rPr>
          <w:rFonts w:ascii="Times New Roman" w:hAnsi="Times New Roman" w:cs="Times New Roman"/>
          <w:b/>
          <w:sz w:val="24"/>
          <w:szCs w:val="24"/>
        </w:rPr>
        <w:t>6</w:t>
      </w:r>
      <w:r w:rsidR="00E3745D" w:rsidRPr="00851832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14:paraId="6634914D" w14:textId="77777777" w:rsidR="00E3745D" w:rsidRPr="00851832" w:rsidRDefault="00E3745D" w:rsidP="00851832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8518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595ACF" wp14:editId="09FD67C2">
            <wp:extent cx="4514850" cy="5905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8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B71AEE" w14:textId="7E628022" w:rsidR="00717F42" w:rsidRPr="00851832" w:rsidRDefault="00717F42" w:rsidP="00851832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6C1886" w:rsidRPr="00851832">
        <w:rPr>
          <w:rFonts w:ascii="Times New Roman" w:hAnsi="Times New Roman" w:cs="Times New Roman"/>
          <w:b/>
          <w:sz w:val="24"/>
          <w:szCs w:val="24"/>
        </w:rPr>
        <w:t>3</w:t>
      </w:r>
      <w:r w:rsidR="00532FF0">
        <w:rPr>
          <w:rFonts w:ascii="Times New Roman" w:hAnsi="Times New Roman" w:cs="Times New Roman"/>
          <w:b/>
          <w:sz w:val="24"/>
          <w:szCs w:val="24"/>
        </w:rPr>
        <w:t>7</w:t>
      </w:r>
      <w:r w:rsidRPr="00851832">
        <w:rPr>
          <w:rFonts w:ascii="Times New Roman" w:hAnsi="Times New Roman" w:cs="Times New Roman"/>
          <w:sz w:val="24"/>
          <w:szCs w:val="24"/>
        </w:rPr>
        <w:t xml:space="preserve">. </w:t>
      </w:r>
      <w:r w:rsidRPr="0085183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ìm GTNN của biểu thức A =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2x-16</m:t>
            </m:r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+4</m:t>
        </m:r>
      </m:oMath>
    </w:p>
    <w:p w14:paraId="5090DBC6" w14:textId="1B53057F" w:rsidR="00717F42" w:rsidRPr="00984134" w:rsidRDefault="00984134" w:rsidP="00984134">
      <w:pPr>
        <w:spacing w:after="0" w:line="240" w:lineRule="auto"/>
        <w:ind w:left="360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b) </w:t>
      </w:r>
      <w:r w:rsidR="00717F42" w:rsidRPr="0098413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GTLN của biểu thức C =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5x+15</m:t>
            </m:r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+3</m:t>
        </m:r>
      </m:oMath>
    </w:p>
    <w:p w14:paraId="604C276D" w14:textId="11F30E28" w:rsidR="006C1886" w:rsidRPr="00851832" w:rsidRDefault="006C1886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eastAsiaTheme="minorEastAsia" w:hAnsi="Times New Roman" w:cs="Times New Roman"/>
          <w:b/>
          <w:sz w:val="24"/>
          <w:szCs w:val="24"/>
        </w:rPr>
        <w:t>Bài 3</w:t>
      </w:r>
      <w:r w:rsidR="00532FF0">
        <w:rPr>
          <w:rFonts w:ascii="Times New Roman" w:eastAsiaTheme="minorEastAsia" w:hAnsi="Times New Roman" w:cs="Times New Roman"/>
          <w:b/>
          <w:sz w:val="24"/>
          <w:szCs w:val="24"/>
        </w:rPr>
        <w:t>8</w:t>
      </w:r>
      <w:r w:rsidRPr="00851832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 Tìm GTNN của biểu thức:</w:t>
      </w:r>
    </w:p>
    <w:p w14:paraId="64915B09" w14:textId="77777777" w:rsidR="006C1886" w:rsidRPr="00851832" w:rsidRDefault="006C1886" w:rsidP="008518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position w:val="-32"/>
          <w:sz w:val="24"/>
          <w:szCs w:val="24"/>
        </w:rPr>
        <w:object w:dxaOrig="1700" w:dyaOrig="780" w14:anchorId="59822590">
          <v:shape id="_x0000_i1204" type="#_x0000_t75" style="width:84.6pt;height:39pt" o:ole="">
            <v:imagedata r:id="rId379" o:title=""/>
          </v:shape>
          <o:OLEObject Type="Embed" ProgID="Equation.DSMT4" ShapeID="_x0000_i1204" DrawAspect="Content" ObjectID="_1762799527" r:id="rId380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position w:val="-32"/>
          <w:sz w:val="24"/>
          <w:szCs w:val="24"/>
        </w:rPr>
        <w:object w:dxaOrig="4640" w:dyaOrig="840" w14:anchorId="70E7E5F8">
          <v:shape id="_x0000_i1205" type="#_x0000_t75" style="width:231.6pt;height:42pt" o:ole="">
            <v:imagedata r:id="rId381" o:title=""/>
          </v:shape>
          <o:OLEObject Type="Embed" ProgID="Equation.DSMT4" ShapeID="_x0000_i1205" DrawAspect="Content" ObjectID="_1762799528" r:id="rId382"/>
        </w:object>
      </w:r>
    </w:p>
    <w:p w14:paraId="375E4B53" w14:textId="30F1779A" w:rsidR="00750626" w:rsidRPr="00851832" w:rsidRDefault="00750626" w:rsidP="00851832">
      <w:pPr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  <w:shd w:val="clear" w:color="auto" w:fill="FFFFFF"/>
        </w:rPr>
      </w:pPr>
      <w:r w:rsidRPr="00851832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Bài </w:t>
      </w:r>
      <w:r w:rsidR="00984134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3</w:t>
      </w:r>
      <w:r w:rsidR="00532FF0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9</w:t>
      </w:r>
      <w:r w:rsidRPr="00851832">
        <w:rPr>
          <w:rFonts w:ascii="Arial" w:hAnsi="Arial" w:cs="Arial"/>
          <w:color w:val="000000"/>
          <w:sz w:val="24"/>
          <w:szCs w:val="24"/>
          <w:shd w:val="clear" w:color="auto" w:fill="FFFFFF"/>
        </w:rPr>
        <w:t>.Tìm giá trị lớn nhất của mỗi biểu thức sau:</w:t>
      </w:r>
    </w:p>
    <w:p w14:paraId="377C8DF0" w14:textId="77777777" w:rsidR="00750626" w:rsidRPr="00851832" w:rsidRDefault="00750626" w:rsidP="0085183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851832">
        <w:rPr>
          <w:noProof/>
          <w:sz w:val="24"/>
          <w:szCs w:val="24"/>
        </w:rPr>
        <w:drawing>
          <wp:inline distT="0" distB="0" distL="0" distR="0" wp14:anchorId="0B6E4113" wp14:editId="1FC3319F">
            <wp:extent cx="2124075" cy="6667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3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E0169" w14:textId="0CBBD44E" w:rsidR="006C1886" w:rsidRPr="00851832" w:rsidRDefault="006C1886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>B</w:t>
      </w:r>
      <w:r w:rsidR="00750626" w:rsidRPr="00851832">
        <w:rPr>
          <w:rFonts w:ascii="Times New Roman" w:hAnsi="Times New Roman" w:cs="Times New Roman"/>
          <w:b/>
          <w:sz w:val="24"/>
          <w:szCs w:val="24"/>
        </w:rPr>
        <w:t xml:space="preserve">ài </w:t>
      </w:r>
      <w:r w:rsidR="00532FF0">
        <w:rPr>
          <w:rFonts w:ascii="Times New Roman" w:hAnsi="Times New Roman" w:cs="Times New Roman"/>
          <w:b/>
          <w:sz w:val="24"/>
          <w:szCs w:val="24"/>
        </w:rPr>
        <w:t>40</w:t>
      </w:r>
      <w:r w:rsidRPr="00851832">
        <w:rPr>
          <w:rFonts w:ascii="Times New Roman" w:hAnsi="Times New Roman" w:cs="Times New Roman"/>
          <w:b/>
          <w:sz w:val="24"/>
          <w:szCs w:val="24"/>
        </w:rPr>
        <w:t>.</w:t>
      </w:r>
      <w:r w:rsidRPr="00851832">
        <w:rPr>
          <w:rFonts w:ascii="Times New Roman" w:hAnsi="Times New Roman" w:cs="Times New Roman"/>
          <w:sz w:val="24"/>
          <w:szCs w:val="24"/>
        </w:rPr>
        <w:t xml:space="preserve">Tìm các số nguyên </w:t>
      </w:r>
      <w:r w:rsidRPr="00851832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1E5371B0">
          <v:shape id="_x0000_i1206" type="#_x0000_t75" style="width:11.4pt;height:12pt" o:ole="">
            <v:imagedata r:id="rId384" o:title=""/>
          </v:shape>
          <o:OLEObject Type="Embed" ProgID="Equation.DSMT4" ShapeID="_x0000_i1206" DrawAspect="Content" ObjectID="_1762799529" r:id="rId385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để giá trị của biểu thức sau là số nguyên:</w:t>
      </w:r>
    </w:p>
    <w:p w14:paraId="7168EF16" w14:textId="77777777" w:rsidR="006C1886" w:rsidRPr="00851832" w:rsidRDefault="006C1886" w:rsidP="00851832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position w:val="-28"/>
          <w:sz w:val="24"/>
          <w:szCs w:val="24"/>
        </w:rPr>
        <w:object w:dxaOrig="1120" w:dyaOrig="720" w14:anchorId="023D2703">
          <v:shape id="_x0000_i1207" type="#_x0000_t75" style="width:56.4pt;height:36pt" o:ole="">
            <v:imagedata r:id="rId386" o:title=""/>
          </v:shape>
          <o:OLEObject Type="Embed" ProgID="Equation.DSMT4" ShapeID="_x0000_i1207" DrawAspect="Content" ObjectID="_1762799530" r:id="rId387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position w:val="-28"/>
          <w:sz w:val="24"/>
          <w:szCs w:val="24"/>
        </w:rPr>
        <w:object w:dxaOrig="1100" w:dyaOrig="720" w14:anchorId="7F0E48CC">
          <v:shape id="_x0000_i1208" type="#_x0000_t75" style="width:54.6pt;height:36pt" o:ole="">
            <v:imagedata r:id="rId388" o:title=""/>
          </v:shape>
          <o:OLEObject Type="Embed" ProgID="Equation.DSMT4" ShapeID="_x0000_i1208" DrawAspect="Content" ObjectID="_1762799531" r:id="rId389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sz w:val="24"/>
          <w:szCs w:val="24"/>
        </w:rPr>
        <w:tab/>
      </w:r>
      <w:r w:rsidRPr="00851832">
        <w:rPr>
          <w:rFonts w:ascii="Times New Roman" w:hAnsi="Times New Roman" w:cs="Times New Roman"/>
          <w:position w:val="-28"/>
          <w:sz w:val="24"/>
          <w:szCs w:val="24"/>
        </w:rPr>
        <w:object w:dxaOrig="1120" w:dyaOrig="720" w14:anchorId="620BA87B">
          <v:shape id="_x0000_i1209" type="#_x0000_t75" style="width:56.4pt;height:36pt" o:ole="">
            <v:imagedata r:id="rId390" o:title=""/>
          </v:shape>
          <o:OLEObject Type="Embed" ProgID="Equation.DSMT4" ShapeID="_x0000_i1209" DrawAspect="Content" ObjectID="_1762799532" r:id="rId391"/>
        </w:object>
      </w:r>
      <w:r w:rsidRPr="008518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A905F1" w14:textId="5B4FF26C" w:rsidR="00750626" w:rsidRPr="00851832" w:rsidRDefault="00750626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532FF0">
        <w:rPr>
          <w:rFonts w:ascii="Times New Roman" w:hAnsi="Times New Roman" w:cs="Times New Roman"/>
          <w:b/>
          <w:sz w:val="24"/>
          <w:szCs w:val="24"/>
        </w:rPr>
        <w:t>41</w:t>
      </w:r>
      <w:r w:rsidR="006C1886" w:rsidRPr="00851832">
        <w:rPr>
          <w:rFonts w:ascii="Times New Roman" w:hAnsi="Times New Roman" w:cs="Times New Roman"/>
          <w:sz w:val="24"/>
          <w:szCs w:val="24"/>
        </w:rPr>
        <w:t xml:space="preserve">.Tìm </w:t>
      </w:r>
      <w:r w:rsidR="006C1886" w:rsidRPr="00851832">
        <w:rPr>
          <w:rFonts w:ascii="Times New Roman" w:hAnsi="Times New Roman" w:cs="Times New Roman"/>
          <w:position w:val="-6"/>
          <w:sz w:val="24"/>
          <w:szCs w:val="24"/>
        </w:rPr>
        <w:object w:dxaOrig="220" w:dyaOrig="240" w14:anchorId="744B5684">
          <v:shape id="_x0000_i1210" type="#_x0000_t75" style="width:11.4pt;height:12pt" o:ole="">
            <v:imagedata r:id="rId392" o:title=""/>
          </v:shape>
          <o:OLEObject Type="Embed" ProgID="Equation.DSMT4" ShapeID="_x0000_i1210" DrawAspect="Content" ObjectID="_1762799533" r:id="rId393"/>
        </w:object>
      </w:r>
      <w:r w:rsidR="006C1886" w:rsidRPr="00851832">
        <w:rPr>
          <w:rFonts w:ascii="Times New Roman" w:hAnsi="Times New Roman" w:cs="Times New Roman"/>
          <w:sz w:val="24"/>
          <w:szCs w:val="24"/>
        </w:rPr>
        <w:t xml:space="preserve"> biết: </w:t>
      </w:r>
      <w:r w:rsidR="006C1886" w:rsidRPr="00851832">
        <w:rPr>
          <w:rFonts w:ascii="Times New Roman" w:hAnsi="Times New Roman" w:cs="Times New Roman"/>
          <w:position w:val="-12"/>
          <w:sz w:val="24"/>
          <w:szCs w:val="24"/>
        </w:rPr>
        <w:object w:dxaOrig="2760" w:dyaOrig="420" w14:anchorId="0942EC02">
          <v:shape id="_x0000_i1211" type="#_x0000_t75" style="width:138pt;height:21pt" o:ole="">
            <v:imagedata r:id="rId394" o:title=""/>
          </v:shape>
          <o:OLEObject Type="Embed" ProgID="Equation.DSMT4" ShapeID="_x0000_i1211" DrawAspect="Content" ObjectID="_1762799534" r:id="rId395"/>
        </w:object>
      </w:r>
      <w:r w:rsidR="006C1886" w:rsidRPr="0085183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5484FB7" w14:textId="64017AB1" w:rsidR="00750626" w:rsidRPr="001006E3" w:rsidRDefault="00750626" w:rsidP="00851832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51832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532FF0">
        <w:rPr>
          <w:rFonts w:ascii="Times New Roman" w:hAnsi="Times New Roman" w:cs="Times New Roman"/>
          <w:b/>
          <w:sz w:val="24"/>
          <w:szCs w:val="24"/>
        </w:rPr>
        <w:t>42</w:t>
      </w:r>
      <w:r w:rsidRPr="00851832">
        <w:rPr>
          <w:rFonts w:ascii="Times New Roman" w:hAnsi="Times New Roman" w:cs="Times New Roman"/>
          <w:sz w:val="24"/>
          <w:szCs w:val="24"/>
        </w:rPr>
        <w:t xml:space="preserve">. </w:t>
      </w:r>
      <w:r w:rsidRPr="00851832">
        <w:rPr>
          <w:rFonts w:ascii="Times New Roman" w:hAnsi="Times New Roman" w:cs="Times New Roman"/>
          <w:color w:val="000000"/>
          <w:sz w:val="24"/>
          <w:szCs w:val="24"/>
        </w:rPr>
        <w:t>Cho các số a, b, c thỏa mãn 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a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020</m:t>
            </m:r>
          </m:den>
        </m:f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b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2021</m:t>
            </m:r>
          </m:den>
        </m:f>
        <m:r>
          <w:rPr>
            <w:rFonts w:ascii="Cambria Math" w:hAnsi="Cambria Math" w:cs="Times New Roman"/>
            <w:color w:val="00000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c</m:t>
            </m:r>
          </m:num>
          <m:den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 xml:space="preserve">2022 </m:t>
            </m:r>
          </m:den>
        </m:f>
      </m:oMath>
      <w:r w:rsidRPr="00851832">
        <w:rPr>
          <w:rFonts w:ascii="Times New Roman" w:eastAsiaTheme="minorEastAsia" w:hAnsi="Times New Roman" w:cs="Times New Roman"/>
          <w:color w:val="000000"/>
          <w:sz w:val="24"/>
          <w:szCs w:val="24"/>
        </w:rPr>
        <w:t xml:space="preserve">. </w:t>
      </w:r>
      <w:r w:rsidRPr="00851832">
        <w:rPr>
          <w:rFonts w:ascii="Times New Roman" w:hAnsi="Times New Roman" w:cs="Times New Roman"/>
          <w:color w:val="000000"/>
          <w:sz w:val="24"/>
          <w:szCs w:val="24"/>
        </w:rPr>
        <w:t xml:space="preserve">Chứng tỏ rằng: </w:t>
      </w:r>
      <w:r w:rsidRPr="00851832">
        <w:rPr>
          <w:rFonts w:ascii="Times New Roman" w:eastAsia="Times New Roman" w:hAnsi="Times New Roman" w:cs="Times New Roman"/>
          <w:color w:val="000000"/>
          <w:sz w:val="24"/>
          <w:szCs w:val="24"/>
        </w:rPr>
        <w:t>4(a – b)(b – c) = (c – a)</w:t>
      </w:r>
      <w:r w:rsidRPr="008518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5183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2272706" w14:textId="77777777" w:rsidR="00E9338A" w:rsidRPr="00851832" w:rsidRDefault="00E9338A" w:rsidP="00851832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4533F3" w:rsidRPr="004533F3" w14:paraId="6430934F" w14:textId="77777777" w:rsidTr="007D5B58">
        <w:tc>
          <w:tcPr>
            <w:tcW w:w="3116" w:type="dxa"/>
          </w:tcPr>
          <w:p w14:paraId="6311CF09" w14:textId="25DE9839" w:rsidR="004533F3" w:rsidRPr="004533F3" w:rsidRDefault="004533F3" w:rsidP="004533F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33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GH duyệt</w:t>
            </w:r>
          </w:p>
        </w:tc>
        <w:tc>
          <w:tcPr>
            <w:tcW w:w="3117" w:type="dxa"/>
          </w:tcPr>
          <w:p w14:paraId="3D408295" w14:textId="0AF7D041" w:rsidR="004533F3" w:rsidRPr="004533F3" w:rsidRDefault="004533F3" w:rsidP="004533F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33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ổ/ nhóm CM duyệt</w:t>
            </w:r>
          </w:p>
        </w:tc>
        <w:tc>
          <w:tcPr>
            <w:tcW w:w="3117" w:type="dxa"/>
          </w:tcPr>
          <w:p w14:paraId="6EDE60B3" w14:textId="5D9C9410" w:rsidR="004533F3" w:rsidRPr="004533F3" w:rsidRDefault="004533F3" w:rsidP="00EF721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33F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gười lập</w:t>
            </w:r>
          </w:p>
        </w:tc>
      </w:tr>
    </w:tbl>
    <w:p w14:paraId="631101A5" w14:textId="77777777" w:rsidR="00942F5E" w:rsidRPr="00851832" w:rsidRDefault="00942F5E" w:rsidP="0085183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942F5E" w:rsidRPr="00851832" w:rsidSect="00C1692C">
      <w:pgSz w:w="12240" w:h="15840"/>
      <w:pgMar w:top="709" w:right="1183" w:bottom="567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Times New Roman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A528F"/>
    <w:multiLevelType w:val="hybridMultilevel"/>
    <w:tmpl w:val="51965EA6"/>
    <w:lvl w:ilvl="0" w:tplc="3D961170">
      <w:start w:val="2"/>
      <w:numFmt w:val="bullet"/>
      <w:lvlText w:val="-"/>
      <w:lvlJc w:val="left"/>
      <w:pPr>
        <w:ind w:left="63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" w15:restartNumberingAfterBreak="0">
    <w:nsid w:val="00D809A8"/>
    <w:multiLevelType w:val="hybridMultilevel"/>
    <w:tmpl w:val="51FED3C6"/>
    <w:lvl w:ilvl="0" w:tplc="E8DE2C92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955AAA"/>
    <w:multiLevelType w:val="hybridMultilevel"/>
    <w:tmpl w:val="AA3C68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2812C31"/>
    <w:multiLevelType w:val="hybridMultilevel"/>
    <w:tmpl w:val="924619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161055"/>
    <w:multiLevelType w:val="hybridMultilevel"/>
    <w:tmpl w:val="8F90EC80"/>
    <w:lvl w:ilvl="0" w:tplc="EF2C19D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6B61167"/>
    <w:multiLevelType w:val="hybridMultilevel"/>
    <w:tmpl w:val="71E60444"/>
    <w:lvl w:ilvl="0" w:tplc="550C052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D3704C"/>
    <w:multiLevelType w:val="hybridMultilevel"/>
    <w:tmpl w:val="7CB6C3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126BB9"/>
    <w:multiLevelType w:val="hybridMultilevel"/>
    <w:tmpl w:val="977E49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63555B"/>
    <w:multiLevelType w:val="hybridMultilevel"/>
    <w:tmpl w:val="157C87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C901DE9"/>
    <w:multiLevelType w:val="hybridMultilevel"/>
    <w:tmpl w:val="53428DE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ED53125"/>
    <w:multiLevelType w:val="hybridMultilevel"/>
    <w:tmpl w:val="A95482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AA17B1"/>
    <w:multiLevelType w:val="hybridMultilevel"/>
    <w:tmpl w:val="C83C4D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9F4D0E"/>
    <w:multiLevelType w:val="hybridMultilevel"/>
    <w:tmpl w:val="C7C693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2590A95"/>
    <w:multiLevelType w:val="hybridMultilevel"/>
    <w:tmpl w:val="4F8C20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55A4C85"/>
    <w:multiLevelType w:val="hybridMultilevel"/>
    <w:tmpl w:val="DF58C0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5E92FCE"/>
    <w:multiLevelType w:val="hybridMultilevel"/>
    <w:tmpl w:val="D456A756"/>
    <w:lvl w:ilvl="0" w:tplc="7186A2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1B7B7E2E"/>
    <w:multiLevelType w:val="hybridMultilevel"/>
    <w:tmpl w:val="EEEEA1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5684A83"/>
    <w:multiLevelType w:val="multilevel"/>
    <w:tmpl w:val="25684A83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26484878"/>
    <w:multiLevelType w:val="hybridMultilevel"/>
    <w:tmpl w:val="AE6CD6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3F65C6"/>
    <w:multiLevelType w:val="hybridMultilevel"/>
    <w:tmpl w:val="86B43B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1B4F1B"/>
    <w:multiLevelType w:val="hybridMultilevel"/>
    <w:tmpl w:val="E6027A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BF47CA"/>
    <w:multiLevelType w:val="hybridMultilevel"/>
    <w:tmpl w:val="7C0EAF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B76858"/>
    <w:multiLevelType w:val="hybridMultilevel"/>
    <w:tmpl w:val="69881434"/>
    <w:lvl w:ilvl="0" w:tplc="ED1852A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860B2D"/>
    <w:multiLevelType w:val="hybridMultilevel"/>
    <w:tmpl w:val="168438BA"/>
    <w:lvl w:ilvl="0" w:tplc="9C6EAA4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E7556BF"/>
    <w:multiLevelType w:val="hybridMultilevel"/>
    <w:tmpl w:val="55622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0C5265"/>
    <w:multiLevelType w:val="hybridMultilevel"/>
    <w:tmpl w:val="CAEEA278"/>
    <w:lvl w:ilvl="0" w:tplc="0D0E3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04439DF"/>
    <w:multiLevelType w:val="hybridMultilevel"/>
    <w:tmpl w:val="81700C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0826D4F"/>
    <w:multiLevelType w:val="hybridMultilevel"/>
    <w:tmpl w:val="058AEB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9C9600E"/>
    <w:multiLevelType w:val="hybridMultilevel"/>
    <w:tmpl w:val="888840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AA0365"/>
    <w:multiLevelType w:val="multilevel"/>
    <w:tmpl w:val="4BAA0365"/>
    <w:lvl w:ilvl="0">
      <w:start w:val="1"/>
      <w:numFmt w:val="upperLetter"/>
      <w:lvlText w:val="%1."/>
      <w:lvlJc w:val="left"/>
      <w:pPr>
        <w:tabs>
          <w:tab w:val="num" w:pos="1095"/>
        </w:tabs>
        <w:ind w:left="1095" w:hanging="37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4D0B6248"/>
    <w:multiLevelType w:val="hybridMultilevel"/>
    <w:tmpl w:val="7F4860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2C24AD"/>
    <w:multiLevelType w:val="hybridMultilevel"/>
    <w:tmpl w:val="33188C70"/>
    <w:lvl w:ilvl="0" w:tplc="3208B61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1BD7DA1"/>
    <w:multiLevelType w:val="hybridMultilevel"/>
    <w:tmpl w:val="9FB0B6F8"/>
    <w:lvl w:ilvl="0" w:tplc="CA48E93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2320CC4"/>
    <w:multiLevelType w:val="hybridMultilevel"/>
    <w:tmpl w:val="D4902A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63912E4"/>
    <w:multiLevelType w:val="multilevel"/>
    <w:tmpl w:val="563912E4"/>
    <w:lvl w:ilvl="0">
      <w:start w:val="1"/>
      <w:numFmt w:val="upperLetter"/>
      <w:lvlText w:val="%1."/>
      <w:lvlJc w:val="left"/>
      <w:pPr>
        <w:tabs>
          <w:tab w:val="num" w:pos="1155"/>
        </w:tabs>
        <w:ind w:left="1155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56AF3E8E"/>
    <w:multiLevelType w:val="hybridMultilevel"/>
    <w:tmpl w:val="498036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7C43DC6"/>
    <w:multiLevelType w:val="hybridMultilevel"/>
    <w:tmpl w:val="CCDEF5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A00423"/>
    <w:multiLevelType w:val="hybridMultilevel"/>
    <w:tmpl w:val="7E24B7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E43E5E"/>
    <w:multiLevelType w:val="hybridMultilevel"/>
    <w:tmpl w:val="948685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2B21A4"/>
    <w:multiLevelType w:val="hybridMultilevel"/>
    <w:tmpl w:val="F9CCBEC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C75AD8"/>
    <w:multiLevelType w:val="hybridMultilevel"/>
    <w:tmpl w:val="6E2061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61C0A8A"/>
    <w:multiLevelType w:val="hybridMultilevel"/>
    <w:tmpl w:val="940E6B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A2D7D10"/>
    <w:multiLevelType w:val="hybridMultilevel"/>
    <w:tmpl w:val="EAB47D20"/>
    <w:lvl w:ilvl="0" w:tplc="9F98383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0E95DF0"/>
    <w:multiLevelType w:val="hybridMultilevel"/>
    <w:tmpl w:val="AA3C68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403770E"/>
    <w:multiLevelType w:val="hybridMultilevel"/>
    <w:tmpl w:val="05D408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BB7293"/>
    <w:multiLevelType w:val="hybridMultilevel"/>
    <w:tmpl w:val="38404A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BE9001B"/>
    <w:multiLevelType w:val="hybridMultilevel"/>
    <w:tmpl w:val="1C8A63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C504AB2"/>
    <w:multiLevelType w:val="hybridMultilevel"/>
    <w:tmpl w:val="0892317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0272330">
    <w:abstractNumId w:val="0"/>
  </w:num>
  <w:num w:numId="2" w16cid:durableId="1968461594">
    <w:abstractNumId w:val="4"/>
  </w:num>
  <w:num w:numId="3" w16cid:durableId="793523436">
    <w:abstractNumId w:val="23"/>
  </w:num>
  <w:num w:numId="4" w16cid:durableId="726883374">
    <w:abstractNumId w:val="5"/>
  </w:num>
  <w:num w:numId="5" w16cid:durableId="1073818837">
    <w:abstractNumId w:val="2"/>
  </w:num>
  <w:num w:numId="6" w16cid:durableId="1123421187">
    <w:abstractNumId w:val="43"/>
  </w:num>
  <w:num w:numId="7" w16cid:durableId="2025471953">
    <w:abstractNumId w:val="20"/>
  </w:num>
  <w:num w:numId="8" w16cid:durableId="2022854364">
    <w:abstractNumId w:val="7"/>
  </w:num>
  <w:num w:numId="9" w16cid:durableId="1952474599">
    <w:abstractNumId w:val="1"/>
  </w:num>
  <w:num w:numId="10" w16cid:durableId="348222911">
    <w:abstractNumId w:val="21"/>
  </w:num>
  <w:num w:numId="11" w16cid:durableId="297538942">
    <w:abstractNumId w:val="44"/>
  </w:num>
  <w:num w:numId="12" w16cid:durableId="787428025">
    <w:abstractNumId w:val="45"/>
  </w:num>
  <w:num w:numId="13" w16cid:durableId="560360287">
    <w:abstractNumId w:val="41"/>
  </w:num>
  <w:num w:numId="14" w16cid:durableId="341862745">
    <w:abstractNumId w:val="6"/>
  </w:num>
  <w:num w:numId="15" w16cid:durableId="569193631">
    <w:abstractNumId w:val="47"/>
  </w:num>
  <w:num w:numId="16" w16cid:durableId="349646347">
    <w:abstractNumId w:val="13"/>
  </w:num>
  <w:num w:numId="17" w16cid:durableId="1412629087">
    <w:abstractNumId w:val="40"/>
  </w:num>
  <w:num w:numId="18" w16cid:durableId="925110542">
    <w:abstractNumId w:val="37"/>
  </w:num>
  <w:num w:numId="19" w16cid:durableId="176509574">
    <w:abstractNumId w:val="18"/>
  </w:num>
  <w:num w:numId="20" w16cid:durableId="377897411">
    <w:abstractNumId w:val="35"/>
  </w:num>
  <w:num w:numId="21" w16cid:durableId="1543326611">
    <w:abstractNumId w:val="30"/>
  </w:num>
  <w:num w:numId="22" w16cid:durableId="531039570">
    <w:abstractNumId w:val="27"/>
  </w:num>
  <w:num w:numId="23" w16cid:durableId="1034692825">
    <w:abstractNumId w:val="24"/>
  </w:num>
  <w:num w:numId="24" w16cid:durableId="1993097547">
    <w:abstractNumId w:val="16"/>
  </w:num>
  <w:num w:numId="25" w16cid:durableId="1961253937">
    <w:abstractNumId w:val="46"/>
  </w:num>
  <w:num w:numId="26" w16cid:durableId="2049139216">
    <w:abstractNumId w:val="3"/>
  </w:num>
  <w:num w:numId="27" w16cid:durableId="1274559453">
    <w:abstractNumId w:val="26"/>
  </w:num>
  <w:num w:numId="28" w16cid:durableId="387999989">
    <w:abstractNumId w:val="28"/>
  </w:num>
  <w:num w:numId="29" w16cid:durableId="1714693639">
    <w:abstractNumId w:val="8"/>
  </w:num>
  <w:num w:numId="30" w16cid:durableId="1386417502">
    <w:abstractNumId w:val="14"/>
  </w:num>
  <w:num w:numId="31" w16cid:durableId="1185555894">
    <w:abstractNumId w:val="11"/>
  </w:num>
  <w:num w:numId="32" w16cid:durableId="1407612410">
    <w:abstractNumId w:val="19"/>
  </w:num>
  <w:num w:numId="33" w16cid:durableId="489371373">
    <w:abstractNumId w:val="33"/>
  </w:num>
  <w:num w:numId="34" w16cid:durableId="137188322">
    <w:abstractNumId w:val="10"/>
  </w:num>
  <w:num w:numId="35" w16cid:durableId="1510565376">
    <w:abstractNumId w:val="34"/>
  </w:num>
  <w:num w:numId="36" w16cid:durableId="1955289982">
    <w:abstractNumId w:val="29"/>
  </w:num>
  <w:num w:numId="37" w16cid:durableId="1059398702">
    <w:abstractNumId w:val="17"/>
  </w:num>
  <w:num w:numId="38" w16cid:durableId="2073918551">
    <w:abstractNumId w:val="9"/>
  </w:num>
  <w:num w:numId="39" w16cid:durableId="329916379">
    <w:abstractNumId w:val="39"/>
  </w:num>
  <w:num w:numId="40" w16cid:durableId="1990476404">
    <w:abstractNumId w:val="42"/>
  </w:num>
  <w:num w:numId="41" w16cid:durableId="240142143">
    <w:abstractNumId w:val="32"/>
  </w:num>
  <w:num w:numId="42" w16cid:durableId="1591813962">
    <w:abstractNumId w:val="15"/>
  </w:num>
  <w:num w:numId="43" w16cid:durableId="1242376175">
    <w:abstractNumId w:val="25"/>
  </w:num>
  <w:num w:numId="44" w16cid:durableId="593440203">
    <w:abstractNumId w:val="22"/>
  </w:num>
  <w:num w:numId="45" w16cid:durableId="601258838">
    <w:abstractNumId w:val="38"/>
  </w:num>
  <w:num w:numId="46" w16cid:durableId="1172648338">
    <w:abstractNumId w:val="12"/>
  </w:num>
  <w:num w:numId="47" w16cid:durableId="1027413352">
    <w:abstractNumId w:val="36"/>
  </w:num>
  <w:num w:numId="48" w16cid:durableId="504905702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338A"/>
    <w:rsid w:val="00027EFF"/>
    <w:rsid w:val="00054BF1"/>
    <w:rsid w:val="0005545E"/>
    <w:rsid w:val="00057CEA"/>
    <w:rsid w:val="00082DAB"/>
    <w:rsid w:val="000C41B6"/>
    <w:rsid w:val="000E0D2E"/>
    <w:rsid w:val="001006E3"/>
    <w:rsid w:val="00140E54"/>
    <w:rsid w:val="00185853"/>
    <w:rsid w:val="00186DFB"/>
    <w:rsid w:val="001B6A32"/>
    <w:rsid w:val="00227FF6"/>
    <w:rsid w:val="002A6FED"/>
    <w:rsid w:val="002B553D"/>
    <w:rsid w:val="002C031D"/>
    <w:rsid w:val="003007FA"/>
    <w:rsid w:val="003E0CFD"/>
    <w:rsid w:val="003F1F51"/>
    <w:rsid w:val="004533F3"/>
    <w:rsid w:val="00480CB0"/>
    <w:rsid w:val="00487A6F"/>
    <w:rsid w:val="0049225E"/>
    <w:rsid w:val="004F10A0"/>
    <w:rsid w:val="00502CAB"/>
    <w:rsid w:val="00532FF0"/>
    <w:rsid w:val="00600E39"/>
    <w:rsid w:val="00635501"/>
    <w:rsid w:val="00636340"/>
    <w:rsid w:val="00637A20"/>
    <w:rsid w:val="006648F0"/>
    <w:rsid w:val="00666851"/>
    <w:rsid w:val="00686567"/>
    <w:rsid w:val="00692AAA"/>
    <w:rsid w:val="006A5BA5"/>
    <w:rsid w:val="006C1886"/>
    <w:rsid w:val="007108EE"/>
    <w:rsid w:val="00717F42"/>
    <w:rsid w:val="00741F75"/>
    <w:rsid w:val="00750626"/>
    <w:rsid w:val="007B0261"/>
    <w:rsid w:val="007D5B58"/>
    <w:rsid w:val="008102BF"/>
    <w:rsid w:val="0081602D"/>
    <w:rsid w:val="008205CD"/>
    <w:rsid w:val="0083784F"/>
    <w:rsid w:val="00851832"/>
    <w:rsid w:val="008754DA"/>
    <w:rsid w:val="00884FCB"/>
    <w:rsid w:val="008871B6"/>
    <w:rsid w:val="0089579E"/>
    <w:rsid w:val="008C6602"/>
    <w:rsid w:val="009037DD"/>
    <w:rsid w:val="009233D7"/>
    <w:rsid w:val="00925C44"/>
    <w:rsid w:val="00942F5E"/>
    <w:rsid w:val="009535CB"/>
    <w:rsid w:val="00953C18"/>
    <w:rsid w:val="00984134"/>
    <w:rsid w:val="009A0810"/>
    <w:rsid w:val="00A1232A"/>
    <w:rsid w:val="00A60FC7"/>
    <w:rsid w:val="00A71D96"/>
    <w:rsid w:val="00A85488"/>
    <w:rsid w:val="00C15048"/>
    <w:rsid w:val="00C1675D"/>
    <w:rsid w:val="00C1692C"/>
    <w:rsid w:val="00C22ABC"/>
    <w:rsid w:val="00DA7EEF"/>
    <w:rsid w:val="00DC2130"/>
    <w:rsid w:val="00E3745D"/>
    <w:rsid w:val="00E45C92"/>
    <w:rsid w:val="00E9338A"/>
    <w:rsid w:val="00EB49D0"/>
    <w:rsid w:val="00ED2E5C"/>
    <w:rsid w:val="00EF7218"/>
    <w:rsid w:val="00F6668A"/>
    <w:rsid w:val="00F9532E"/>
    <w:rsid w:val="00FA1A52"/>
    <w:rsid w:val="00FE0BBB"/>
    <w:rsid w:val="00FE4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DF4E2F"/>
  <w15:chartTrackingRefBased/>
  <w15:docId w15:val="{0375C1CD-7632-49B0-8DC8-652E7794B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338A"/>
  </w:style>
  <w:style w:type="paragraph" w:styleId="Heading2">
    <w:name w:val="heading 2"/>
    <w:basedOn w:val="Normal"/>
    <w:next w:val="Normal"/>
    <w:link w:val="Heading2Char"/>
    <w:uiPriority w:val="99"/>
    <w:qFormat/>
    <w:rsid w:val="00E9338A"/>
    <w:pPr>
      <w:keepNext/>
      <w:keepLines/>
      <w:widowControl w:val="0"/>
      <w:spacing w:before="120" w:after="120" w:line="360" w:lineRule="auto"/>
      <w:outlineLvl w:val="1"/>
    </w:pPr>
    <w:rPr>
      <w:rFonts w:ascii="Times New Roman" w:eastAsia="DengXian Light" w:hAnsi="Times New Roman" w:cs="Times New Roman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338A"/>
  </w:style>
  <w:style w:type="paragraph" w:styleId="Footer">
    <w:name w:val="footer"/>
    <w:basedOn w:val="Normal"/>
    <w:link w:val="FooterChar"/>
    <w:uiPriority w:val="99"/>
    <w:unhideWhenUsed/>
    <w:rsid w:val="00E933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338A"/>
  </w:style>
  <w:style w:type="table" w:styleId="TableGrid">
    <w:name w:val="Table Grid"/>
    <w:basedOn w:val="TableNormal"/>
    <w:uiPriority w:val="39"/>
    <w:rsid w:val="00E933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E9338A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E9338A"/>
  </w:style>
  <w:style w:type="character" w:customStyle="1" w:styleId="Heading2Char">
    <w:name w:val="Heading 2 Char"/>
    <w:basedOn w:val="DefaultParagraphFont"/>
    <w:link w:val="Heading2"/>
    <w:uiPriority w:val="99"/>
    <w:rsid w:val="00E9338A"/>
    <w:rPr>
      <w:rFonts w:ascii="Times New Roman" w:eastAsia="DengXian Light" w:hAnsi="Times New Roman" w:cs="Times New Roman"/>
      <w:b/>
      <w:sz w:val="26"/>
      <w:szCs w:val="26"/>
    </w:rPr>
  </w:style>
  <w:style w:type="character" w:styleId="Strong">
    <w:name w:val="Strong"/>
    <w:basedOn w:val="DefaultParagraphFont"/>
    <w:uiPriority w:val="22"/>
    <w:qFormat/>
    <w:rsid w:val="008871B6"/>
    <w:rPr>
      <w:b/>
      <w:bCs/>
    </w:rPr>
  </w:style>
  <w:style w:type="paragraph" w:styleId="NormalWeb">
    <w:name w:val="Normal (Web)"/>
    <w:basedOn w:val="Normal"/>
    <w:uiPriority w:val="99"/>
    <w:unhideWhenUsed/>
    <w:rsid w:val="003F1F5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750626"/>
  </w:style>
  <w:style w:type="character" w:customStyle="1" w:styleId="mjxassistivemathml">
    <w:name w:val="mjx_assistive_mathml"/>
    <w:basedOn w:val="DefaultParagraphFont"/>
    <w:rsid w:val="00750626"/>
  </w:style>
  <w:style w:type="character" w:styleId="PlaceholderText">
    <w:name w:val="Placeholder Text"/>
    <w:basedOn w:val="DefaultParagraphFont"/>
    <w:uiPriority w:val="99"/>
    <w:semiHidden/>
    <w:rsid w:val="00750626"/>
    <w:rPr>
      <w:color w:val="808080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7B0261"/>
    <w:pPr>
      <w:widowControl w:val="0"/>
      <w:autoSpaceDE w:val="0"/>
      <w:autoSpaceDN w:val="0"/>
      <w:spacing w:after="0" w:line="240" w:lineRule="auto"/>
      <w:ind w:left="118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7B0261"/>
    <w:rPr>
      <w:rFonts w:ascii="Times New Roman" w:eastAsia="Times New Roman" w:hAnsi="Times New Roman" w:cs="Times New Roman"/>
      <w:sz w:val="26"/>
      <w:szCs w:val="26"/>
    </w:rPr>
  </w:style>
  <w:style w:type="paragraph" w:customStyle="1" w:styleId="CharCharChar">
    <w:name w:val=" Char Char Char"/>
    <w:basedOn w:val="Normal"/>
    <w:autoRedefine/>
    <w:rsid w:val="00140E5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77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6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9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7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72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0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94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3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1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86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1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51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6.wmf"/><Relationship Id="rId324" Type="http://schemas.openxmlformats.org/officeDocument/2006/relationships/image" Target="media/image164.png"/><Relationship Id="rId366" Type="http://schemas.openxmlformats.org/officeDocument/2006/relationships/image" Target="media/image188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8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2.bin"/><Relationship Id="rId335" Type="http://schemas.openxmlformats.org/officeDocument/2006/relationships/oleObject" Target="embeddings/oleObject160.bin"/><Relationship Id="rId356" Type="http://schemas.openxmlformats.org/officeDocument/2006/relationships/image" Target="media/image183.wmf"/><Relationship Id="rId377" Type="http://schemas.openxmlformats.org/officeDocument/2006/relationships/image" Target="media/image194.png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20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41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image" Target="media/image165.png"/><Relationship Id="rId346" Type="http://schemas.openxmlformats.org/officeDocument/2006/relationships/image" Target="media/image178.wmf"/><Relationship Id="rId367" Type="http://schemas.openxmlformats.org/officeDocument/2006/relationships/oleObject" Target="embeddings/oleObject175.bin"/><Relationship Id="rId388" Type="http://schemas.openxmlformats.org/officeDocument/2006/relationships/image" Target="media/image201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5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6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9.wmf"/><Relationship Id="rId336" Type="http://schemas.openxmlformats.org/officeDocument/2006/relationships/image" Target="media/image172.png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7.png"/><Relationship Id="rId182" Type="http://schemas.openxmlformats.org/officeDocument/2006/relationships/oleObject" Target="embeddings/oleObject90.bin"/><Relationship Id="rId217" Type="http://schemas.openxmlformats.org/officeDocument/2006/relationships/image" Target="media/image109.png"/><Relationship Id="rId378" Type="http://schemas.openxmlformats.org/officeDocument/2006/relationships/image" Target="media/image195.png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4.bin"/><Relationship Id="rId259" Type="http://schemas.openxmlformats.org/officeDocument/2006/relationships/image" Target="media/image13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7.wmf"/><Relationship Id="rId305" Type="http://schemas.openxmlformats.org/officeDocument/2006/relationships/image" Target="media/image154.wmf"/><Relationship Id="rId326" Type="http://schemas.openxmlformats.org/officeDocument/2006/relationships/image" Target="media/image166.png"/><Relationship Id="rId347" Type="http://schemas.openxmlformats.org/officeDocument/2006/relationships/oleObject" Target="embeddings/oleObject16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368" Type="http://schemas.openxmlformats.org/officeDocument/2006/relationships/image" Target="media/image189.wmf"/><Relationship Id="rId389" Type="http://schemas.openxmlformats.org/officeDocument/2006/relationships/oleObject" Target="embeddings/oleObject184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png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25.bin"/><Relationship Id="rId281" Type="http://schemas.openxmlformats.org/officeDocument/2006/relationships/image" Target="media/image142.wmf"/><Relationship Id="rId316" Type="http://schemas.openxmlformats.org/officeDocument/2006/relationships/oleObject" Target="embeddings/oleObject153.bin"/><Relationship Id="rId337" Type="http://schemas.openxmlformats.org/officeDocument/2006/relationships/image" Target="media/image17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358" Type="http://schemas.openxmlformats.org/officeDocument/2006/relationships/image" Target="media/image184.wmf"/><Relationship Id="rId379" Type="http://schemas.openxmlformats.org/officeDocument/2006/relationships/image" Target="media/image196.wmf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image" Target="media/image110.wmf"/><Relationship Id="rId239" Type="http://schemas.openxmlformats.org/officeDocument/2006/relationships/image" Target="media/image121.wmf"/><Relationship Id="rId390" Type="http://schemas.openxmlformats.org/officeDocument/2006/relationships/image" Target="media/image202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7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image" Target="media/image167.png"/><Relationship Id="rId348" Type="http://schemas.openxmlformats.org/officeDocument/2006/relationships/image" Target="media/image179.wmf"/><Relationship Id="rId369" Type="http://schemas.openxmlformats.org/officeDocument/2006/relationships/oleObject" Target="embeddings/oleObject176.bin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102.png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0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6.bin"/><Relationship Id="rId317" Type="http://schemas.openxmlformats.org/officeDocument/2006/relationships/image" Target="media/image160.wmf"/><Relationship Id="rId338" Type="http://schemas.openxmlformats.org/officeDocument/2006/relationships/oleObject" Target="embeddings/oleObject161.bin"/><Relationship Id="rId359" Type="http://schemas.openxmlformats.org/officeDocument/2006/relationships/oleObject" Target="embeddings/oleObject171.bin"/><Relationship Id="rId8" Type="http://schemas.openxmlformats.org/officeDocument/2006/relationships/oleObject" Target="embeddings/oleObject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90.wmf"/><Relationship Id="rId391" Type="http://schemas.openxmlformats.org/officeDocument/2006/relationships/oleObject" Target="embeddings/oleObject185.bin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8.wmf"/><Relationship Id="rId307" Type="http://schemas.openxmlformats.org/officeDocument/2006/relationships/image" Target="media/image155.wmf"/><Relationship Id="rId328" Type="http://schemas.openxmlformats.org/officeDocument/2006/relationships/image" Target="media/image168.wmf"/><Relationship Id="rId349" Type="http://schemas.openxmlformats.org/officeDocument/2006/relationships/oleObject" Target="embeddings/oleObject16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3.png"/><Relationship Id="rId360" Type="http://schemas.openxmlformats.org/officeDocument/2006/relationships/image" Target="media/image185.wmf"/><Relationship Id="rId381" Type="http://schemas.openxmlformats.org/officeDocument/2006/relationships/image" Target="media/image197.wmf"/><Relationship Id="rId220" Type="http://schemas.openxmlformats.org/officeDocument/2006/relationships/image" Target="media/image111.wmf"/><Relationship Id="rId241" Type="http://schemas.openxmlformats.org/officeDocument/2006/relationships/image" Target="media/image12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3.wmf"/><Relationship Id="rId318" Type="http://schemas.openxmlformats.org/officeDocument/2006/relationships/oleObject" Target="embeddings/oleObject154.bin"/><Relationship Id="rId339" Type="http://schemas.openxmlformats.org/officeDocument/2006/relationships/image" Target="media/image174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350" Type="http://schemas.openxmlformats.org/officeDocument/2006/relationships/image" Target="media/image180.wmf"/><Relationship Id="rId371" Type="http://schemas.openxmlformats.org/officeDocument/2006/relationships/oleObject" Target="embeddings/oleObject177.bin"/><Relationship Id="rId9" Type="http://schemas.openxmlformats.org/officeDocument/2006/relationships/image" Target="media/image3.wmf"/><Relationship Id="rId210" Type="http://schemas.openxmlformats.org/officeDocument/2006/relationships/image" Target="media/image104.png"/><Relationship Id="rId392" Type="http://schemas.openxmlformats.org/officeDocument/2006/relationships/image" Target="media/image20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8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oleObject" Target="embeddings/oleObject157.bin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62.bin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8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61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330" Type="http://schemas.openxmlformats.org/officeDocument/2006/relationships/image" Target="media/image1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67.bin"/><Relationship Id="rId372" Type="http://schemas.openxmlformats.org/officeDocument/2006/relationships/image" Target="media/image191.wmf"/><Relationship Id="rId393" Type="http://schemas.openxmlformats.org/officeDocument/2006/relationships/oleObject" Target="embeddings/oleObject186.bin"/><Relationship Id="rId211" Type="http://schemas.openxmlformats.org/officeDocument/2006/relationships/image" Target="media/image105.png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9.wmf"/><Relationship Id="rId309" Type="http://schemas.openxmlformats.org/officeDocument/2006/relationships/image" Target="media/image15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5.png"/><Relationship Id="rId197" Type="http://schemas.openxmlformats.org/officeDocument/2006/relationships/image" Target="media/image96.wmf"/><Relationship Id="rId341" Type="http://schemas.openxmlformats.org/officeDocument/2006/relationships/image" Target="media/image175.wmf"/><Relationship Id="rId362" Type="http://schemas.openxmlformats.org/officeDocument/2006/relationships/image" Target="media/image186.wmf"/><Relationship Id="rId383" Type="http://schemas.openxmlformats.org/officeDocument/2006/relationships/image" Target="media/image198.png"/><Relationship Id="rId201" Type="http://schemas.openxmlformats.org/officeDocument/2006/relationships/image" Target="media/image98.wmf"/><Relationship Id="rId222" Type="http://schemas.openxmlformats.org/officeDocument/2006/relationships/image" Target="media/image112.png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4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58.bin"/><Relationship Id="rId352" Type="http://schemas.openxmlformats.org/officeDocument/2006/relationships/image" Target="media/image181.wmf"/><Relationship Id="rId373" Type="http://schemas.openxmlformats.org/officeDocument/2006/relationships/oleObject" Target="embeddings/oleObject178.bin"/><Relationship Id="rId394" Type="http://schemas.openxmlformats.org/officeDocument/2006/relationships/image" Target="media/image204.wmf"/><Relationship Id="rId1" Type="http://schemas.openxmlformats.org/officeDocument/2006/relationships/numbering" Target="numbering.xml"/><Relationship Id="rId212" Type="http://schemas.openxmlformats.org/officeDocument/2006/relationships/image" Target="media/image106.png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39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62.wmf"/><Relationship Id="rId342" Type="http://schemas.openxmlformats.org/officeDocument/2006/relationships/oleObject" Target="embeddings/oleObject163.bin"/><Relationship Id="rId363" Type="http://schemas.openxmlformats.org/officeDocument/2006/relationships/oleObject" Target="embeddings/oleObject173.bin"/><Relationship Id="rId384" Type="http://schemas.openxmlformats.org/officeDocument/2006/relationships/image" Target="media/image199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57.wmf"/><Relationship Id="rId332" Type="http://schemas.openxmlformats.org/officeDocument/2006/relationships/image" Target="media/image170.wmf"/><Relationship Id="rId353" Type="http://schemas.openxmlformats.org/officeDocument/2006/relationships/oleObject" Target="embeddings/oleObject168.bin"/><Relationship Id="rId374" Type="http://schemas.openxmlformats.org/officeDocument/2006/relationships/image" Target="media/image192.wmf"/><Relationship Id="rId395" Type="http://schemas.openxmlformats.org/officeDocument/2006/relationships/oleObject" Target="embeddings/oleObject187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50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52.wmf"/><Relationship Id="rId322" Type="http://schemas.openxmlformats.org/officeDocument/2006/relationships/oleObject" Target="embeddings/oleObject156.bin"/><Relationship Id="rId343" Type="http://schemas.openxmlformats.org/officeDocument/2006/relationships/image" Target="media/image176.png"/><Relationship Id="rId364" Type="http://schemas.openxmlformats.org/officeDocument/2006/relationships/image" Target="media/image187.wmf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5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1.bin"/><Relationship Id="rId333" Type="http://schemas.openxmlformats.org/officeDocument/2006/relationships/oleObject" Target="embeddings/oleObject159.bin"/><Relationship Id="rId354" Type="http://schemas.openxmlformats.org/officeDocument/2006/relationships/image" Target="media/image18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92.wmf"/><Relationship Id="rId375" Type="http://schemas.openxmlformats.org/officeDocument/2006/relationships/oleObject" Target="embeddings/oleObject179.bin"/><Relationship Id="rId396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40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46.bin"/><Relationship Id="rId323" Type="http://schemas.openxmlformats.org/officeDocument/2006/relationships/image" Target="media/image163.png"/><Relationship Id="rId344" Type="http://schemas.openxmlformats.org/officeDocument/2006/relationships/image" Target="media/image1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74.bin"/><Relationship Id="rId386" Type="http://schemas.openxmlformats.org/officeDocument/2006/relationships/image" Target="media/image2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9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image" Target="media/image1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71.wmf"/><Relationship Id="rId355" Type="http://schemas.openxmlformats.org/officeDocument/2006/relationships/oleObject" Target="embeddings/oleObject169.bin"/><Relationship Id="rId376" Type="http://schemas.openxmlformats.org/officeDocument/2006/relationships/image" Target="media/image193.png"/><Relationship Id="rId397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8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4.bin"/><Relationship Id="rId303" Type="http://schemas.openxmlformats.org/officeDocument/2006/relationships/image" Target="media/image153.wmf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2</TotalTime>
  <Pages>8</Pages>
  <Words>2408</Words>
  <Characters>13732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</cp:lastModifiedBy>
  <cp:revision>69</cp:revision>
  <dcterms:created xsi:type="dcterms:W3CDTF">2022-11-25T02:15:00Z</dcterms:created>
  <dcterms:modified xsi:type="dcterms:W3CDTF">2023-11-29T14:31:00Z</dcterms:modified>
</cp:coreProperties>
</file>